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4D61" w:rsidRPr="00344D61" w:rsidRDefault="00344D61" w:rsidP="00344D61">
      <w:pPr>
        <w:spacing w:after="0" w:line="240" w:lineRule="auto"/>
        <w:rPr>
          <w:rFonts w:ascii="Times New Roman" w:eastAsia="Calibri" w:hAnsi="Times New Roman" w:cs="Times New Roman"/>
          <w:b/>
          <w:sz w:val="36"/>
          <w:szCs w:val="36"/>
        </w:rPr>
      </w:pPr>
      <w:r w:rsidRPr="00344D61">
        <w:rPr>
          <w:rFonts w:ascii="Times New Roman" w:eastAsia="Calibri" w:hAnsi="Times New Roman" w:cs="Times New Roman"/>
          <w:b/>
          <w:sz w:val="24"/>
          <w:szCs w:val="24"/>
        </w:rPr>
        <w:t xml:space="preserve">              </w:t>
      </w:r>
      <w:r w:rsidRPr="00344D61">
        <w:rPr>
          <w:rFonts w:ascii="Times New Roman" w:eastAsia="Calibri" w:hAnsi="Times New Roman" w:cs="Times New Roman"/>
          <w:b/>
          <w:sz w:val="36"/>
          <w:szCs w:val="36"/>
        </w:rPr>
        <w:t>URANGA MATHEMATICS ASSOCIATION-2022.</w:t>
      </w:r>
    </w:p>
    <w:p w:rsidR="00344D61" w:rsidRPr="00344D61" w:rsidRDefault="00344D61" w:rsidP="00344D6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FORM FOUR </w:t>
      </w:r>
      <w:r w:rsidRPr="00344D61">
        <w:rPr>
          <w:rFonts w:ascii="Times New Roman" w:eastAsia="Calibri" w:hAnsi="Times New Roman" w:cs="Times New Roman"/>
          <w:b/>
          <w:sz w:val="24"/>
          <w:szCs w:val="24"/>
        </w:rPr>
        <w:t>JUNE 202</w:t>
      </w:r>
      <w:r w:rsidR="007962FD"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344D61">
        <w:rPr>
          <w:rFonts w:ascii="Times New Roman" w:eastAsia="Calibri" w:hAnsi="Times New Roman" w:cs="Times New Roman"/>
          <w:b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sz w:val="24"/>
          <w:szCs w:val="24"/>
        </w:rPr>
        <w:t>MARKING SCHEME</w:t>
      </w:r>
    </w:p>
    <w:p w:rsidR="00344D61" w:rsidRPr="00344D61" w:rsidRDefault="00344D61" w:rsidP="00344D61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44D61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                                      </w:t>
      </w:r>
    </w:p>
    <w:tbl>
      <w:tblPr>
        <w:tblStyle w:val="TableGrid1"/>
        <w:tblW w:w="10080" w:type="dxa"/>
        <w:tblInd w:w="85" w:type="dxa"/>
        <w:tblLayout w:type="fixed"/>
        <w:tblLook w:val="01E0" w:firstRow="1" w:lastRow="1" w:firstColumn="1" w:lastColumn="1" w:noHBand="0" w:noVBand="0"/>
      </w:tblPr>
      <w:tblGrid>
        <w:gridCol w:w="630"/>
        <w:gridCol w:w="6390"/>
        <w:gridCol w:w="990"/>
        <w:gridCol w:w="2070"/>
      </w:tblGrid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.</w:t>
            </w:r>
          </w:p>
        </w:tc>
        <w:tc>
          <w:tcPr>
            <w:tcW w:w="6390" w:type="dxa"/>
          </w:tcPr>
          <w:p w:rsidR="007962FD" w:rsidRPr="00586A70" w:rsidRDefault="00BB4D26" w:rsidP="00AF5129">
            <w:pPr>
              <w:rPr>
                <w:b/>
                <w:i/>
                <w:sz w:val="24"/>
                <w:szCs w:val="24"/>
              </w:rPr>
            </w:pPr>
            <w:r w:rsidRPr="00BB4D26">
              <w:rPr>
                <w:rFonts w:ascii="Calibri" w:eastAsia="Calibri" w:hAnsi="Calibri" w:cstheme="minorBidi"/>
                <w:position w:val="-70"/>
                <w:sz w:val="22"/>
                <w:szCs w:val="22"/>
              </w:rPr>
              <w:object w:dxaOrig="1700" w:dyaOrig="1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85pt;height:92.75pt" o:ole="">
                  <v:imagedata r:id="rId9" o:title=""/>
                </v:shape>
                <o:OLEObject Type="Embed" ProgID="Equation.DSMT4" ShapeID="_x0000_i1025" DrawAspect="Content" ObjectID="_1716356763" r:id="rId10"/>
              </w:object>
            </w:r>
          </w:p>
        </w:tc>
        <w:tc>
          <w:tcPr>
            <w:tcW w:w="990" w:type="dxa"/>
          </w:tcPr>
          <w:p w:rsidR="00BB4D26" w:rsidRPr="00BB4D26" w:rsidRDefault="00BB4D26" w:rsidP="00BB4D26">
            <w:pPr>
              <w:rPr>
                <w:b/>
                <w:i/>
                <w:sz w:val="24"/>
                <w:szCs w:val="24"/>
              </w:rPr>
            </w:pPr>
            <w:r w:rsidRPr="00BB4D26">
              <w:rPr>
                <w:b/>
                <w:i/>
                <w:sz w:val="24"/>
                <w:szCs w:val="24"/>
              </w:rPr>
              <w:t>M1</w:t>
            </w:r>
          </w:p>
          <w:p w:rsidR="00BB4D26" w:rsidRPr="00BB4D26" w:rsidRDefault="00BB4D26" w:rsidP="00BB4D26">
            <w:pPr>
              <w:rPr>
                <w:b/>
                <w:i/>
                <w:sz w:val="24"/>
                <w:szCs w:val="24"/>
              </w:rPr>
            </w:pPr>
          </w:p>
          <w:p w:rsidR="00BB4D26" w:rsidRPr="00BB4D26" w:rsidRDefault="00BB4D26" w:rsidP="00BB4D26">
            <w:pPr>
              <w:rPr>
                <w:b/>
                <w:i/>
                <w:sz w:val="24"/>
                <w:szCs w:val="24"/>
              </w:rPr>
            </w:pPr>
          </w:p>
          <w:p w:rsidR="00BB4D26" w:rsidRPr="00BB4D26" w:rsidRDefault="00BB4D26" w:rsidP="00BB4D26">
            <w:pPr>
              <w:rPr>
                <w:b/>
                <w:i/>
                <w:sz w:val="24"/>
                <w:szCs w:val="24"/>
              </w:rPr>
            </w:pPr>
            <w:r w:rsidRPr="00BB4D26">
              <w:rPr>
                <w:b/>
                <w:i/>
                <w:sz w:val="24"/>
                <w:szCs w:val="24"/>
              </w:rPr>
              <w:t>M1</w:t>
            </w:r>
          </w:p>
          <w:p w:rsidR="00BB4D26" w:rsidRPr="00BB4D26" w:rsidRDefault="00BB4D26" w:rsidP="00BB4D26">
            <w:pPr>
              <w:rPr>
                <w:b/>
                <w:i/>
                <w:sz w:val="24"/>
                <w:szCs w:val="24"/>
              </w:rPr>
            </w:pPr>
          </w:p>
          <w:p w:rsidR="00BB4D26" w:rsidRPr="00BB4D26" w:rsidRDefault="00BB4D26" w:rsidP="00BB4D26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BB4D26" w:rsidP="00BB4D26">
            <w:pPr>
              <w:rPr>
                <w:b/>
                <w:i/>
                <w:sz w:val="24"/>
                <w:szCs w:val="24"/>
              </w:rPr>
            </w:pPr>
            <w:r w:rsidRPr="00BB4D26">
              <w:rPr>
                <w:b/>
                <w:i/>
                <w:sz w:val="24"/>
                <w:szCs w:val="24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</w:tr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3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2. 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Cos (2x + 3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) = -0.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2x + 30 = 12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24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48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60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 xml:space="preserve">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2x = 9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21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45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57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 xml:space="preserve">,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x = 450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105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225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  <w:r w:rsidRPr="00586A70">
              <w:rPr>
                <w:b/>
                <w:i/>
                <w:sz w:val="24"/>
                <w:szCs w:val="24"/>
              </w:rPr>
              <w:t>, 285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o</w:t>
            </w: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B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Simplification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(allow for 1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st</w:t>
            </w:r>
            <w:r w:rsidRPr="00586A70">
              <w:rPr>
                <w:b/>
                <w:i/>
                <w:sz w:val="24"/>
                <w:szCs w:val="24"/>
              </w:rPr>
              <w:t xml:space="preserve"> 2 values)</w:t>
            </w:r>
          </w:p>
        </w:tc>
      </w:tr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03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3. 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vertAlign w:val="superscript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 = P(1 + 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 xml:space="preserve">r </w:t>
            </w:r>
            <w:r w:rsidRPr="00586A70">
              <w:rPr>
                <w:b/>
                <w:i/>
                <w:sz w:val="24"/>
                <w:szCs w:val="24"/>
              </w:rPr>
              <w:t xml:space="preserve">  )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n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10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= 10000 (1 +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 xml:space="preserve">4 </w:t>
            </w:r>
            <w:r w:rsidRPr="00586A70">
              <w:rPr>
                <w:b/>
                <w:i/>
                <w:sz w:val="24"/>
                <w:szCs w:val="24"/>
              </w:rPr>
              <w:t>)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6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10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vertAlign w:val="superscript"/>
              </w:rPr>
            </w:pPr>
            <w:r w:rsidRPr="00586A70">
              <w:rPr>
                <w:b/>
                <w:i/>
                <w:sz w:val="24"/>
                <w:szCs w:val="24"/>
              </w:rPr>
              <w:t>= 10000(1.04)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6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= 12653.19      (12,653)</w:t>
            </w:r>
          </w:p>
        </w:tc>
        <w:tc>
          <w:tcPr>
            <w:tcW w:w="99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 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AD3A40E" wp14:editId="74496880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20320</wp:posOffset>
                      </wp:positionV>
                      <wp:extent cx="731520" cy="224790"/>
                      <wp:effectExtent l="635" t="2540" r="1270" b="1270"/>
                      <wp:wrapNone/>
                      <wp:docPr id="335" name="Text Box 3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15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Pr="003F0D9C" w:rsidRDefault="00AF5129" w:rsidP="007962FD">
                                  <w:pPr>
                                    <w:rPr>
                                      <w:color w:val="000000"/>
                                    </w:rPr>
                                  </w:pPr>
                                  <w:r>
                                    <w:rPr>
                                      <w:color w:val="000000"/>
                                    </w:rPr>
                                    <w:sym w:font="Wingdings 2" w:char="F05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35" o:spid="_x0000_s1026" type="#_x0000_t202" style="position:absolute;margin-left:-4.6pt;margin-top:1.6pt;width:57.6pt;height:17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OHSuAIAALw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" filled="f" stroked="f">
                      <v:textbox>
                        <w:txbxContent>
                          <w:p w:rsidR="00AF5129" w:rsidRPr="003F0D9C" w:rsidRDefault="00AF5129" w:rsidP="007962FD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sym w:font="Wingdings 2" w:char="F050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      Substitution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F3AF847" wp14:editId="54538659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9525</wp:posOffset>
                      </wp:positionV>
                      <wp:extent cx="731520" cy="224790"/>
                      <wp:effectExtent l="2540" t="0" r="0" b="4445"/>
                      <wp:wrapNone/>
                      <wp:docPr id="334" name="Text Box 3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1520" cy="2247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Pr="003F0D9C" w:rsidRDefault="00AF5129" w:rsidP="007962FD">
                                  <w:pPr>
                                    <w:rPr>
                                      <w:color w:val="000000"/>
                                    </w:rPr>
                                  </w:pPr>
                                  <w:r>
                                    <w:rPr>
                                      <w:color w:val="000000"/>
                                    </w:rPr>
                                    <w:sym w:font="Wingdings 2" w:char="F05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34" o:spid="_x0000_s1027" type="#_x0000_t202" style="position:absolute;margin-left:9.8pt;margin-top:.75pt;width:57.6pt;height:17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fXnugIAAMM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" filled="f" stroked="f">
                      <v:textbox>
                        <w:txbxContent>
                          <w:p w:rsidR="00AF5129" w:rsidRPr="003F0D9C" w:rsidRDefault="00AF5129" w:rsidP="007962FD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sym w:font="Wingdings 2" w:char="F050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         Simplification</w:t>
            </w:r>
          </w:p>
        </w:tc>
      </w:tr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2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EC3812">
        <w:trPr>
          <w:trHeight w:val="5327"/>
        </w:trPr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4. 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 wp14:anchorId="2355D3E8" wp14:editId="2EAF4160">
                  <wp:simplePos x="0" y="0"/>
                  <wp:positionH relativeFrom="column">
                    <wp:posOffset>203200</wp:posOffset>
                  </wp:positionH>
                  <wp:positionV relativeFrom="paragraph">
                    <wp:posOffset>82550</wp:posOffset>
                  </wp:positionV>
                  <wp:extent cx="1827530" cy="1254760"/>
                  <wp:effectExtent l="0" t="0" r="1270" b="2540"/>
                  <wp:wrapNone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7530" cy="125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rea of APQD = x (2x - 3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= 2x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  <w:r w:rsidRPr="00586A70">
              <w:rPr>
                <w:b/>
                <w:i/>
                <w:sz w:val="24"/>
                <w:szCs w:val="24"/>
              </w:rPr>
              <w:t xml:space="preserve"> – 3x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2x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  <w:r w:rsidRPr="00586A70">
              <w:rPr>
                <w:b/>
                <w:i/>
                <w:sz w:val="24"/>
                <w:szCs w:val="24"/>
              </w:rPr>
              <w:t xml:space="preserve"> – 3x = 13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2x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  <w:r w:rsidRPr="00586A70">
              <w:rPr>
                <w:b/>
                <w:i/>
                <w:sz w:val="24"/>
                <w:szCs w:val="24"/>
              </w:rPr>
              <w:t xml:space="preserve"> – 3x -135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(2x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  <w:r w:rsidRPr="00586A70">
              <w:rPr>
                <w:b/>
                <w:i/>
                <w:sz w:val="24"/>
                <w:szCs w:val="24"/>
              </w:rPr>
              <w:t xml:space="preserve"> – 18x) + (15x -135)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2x (x – 9) + 15 (x – 9)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(2x + 15) ( x – 9 ) = 0    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2x + 15 = 0     or x = 9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x 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1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sym w:font="Symbol" w:char="F05C"/>
            </w:r>
            <w:r w:rsidRPr="00586A70">
              <w:rPr>
                <w:b/>
                <w:i/>
                <w:sz w:val="24"/>
                <w:szCs w:val="24"/>
              </w:rPr>
              <w:t>BC = 9cm</w:t>
            </w: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3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7962FD">
        <w:tc>
          <w:tcPr>
            <w:tcW w:w="630" w:type="dxa"/>
          </w:tcPr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w:r w:rsidRPr="00586A70">
              <w:rPr>
                <w:color w:val="000000"/>
                <w:kern w:val="28"/>
                <w:sz w:val="24"/>
                <w:szCs w:val="24"/>
              </w:rPr>
              <w:t>5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LogV=tLogK+LogA</m:t>
                </m:r>
              </m:oMath>
            </m:oMathPara>
          </w:p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Log K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kern w:val="28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6.771-2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  <w:kern w:val="28"/>
                        <w:sz w:val="24"/>
                        <w:szCs w:val="24"/>
                      </w:rPr>
                      <m:t>10-0</m:t>
                    </m:r>
                  </m:den>
                </m:f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=0.4771</m:t>
                </m:r>
              </m:oMath>
            </m:oMathPara>
          </w:p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w:r w:rsidRPr="00586A70">
              <w:rPr>
                <w:color w:val="000000"/>
                <w:kern w:val="28"/>
                <w:sz w:val="24"/>
                <w:szCs w:val="24"/>
              </w:rPr>
              <w:lastRenderedPageBreak/>
              <w:t xml:space="preserve">                                                 </w:t>
            </w:r>
            <m:oMath>
              <m:r>
                <w:rPr>
                  <w:rFonts w:ascii="Cambria Math" w:hAnsi="Cambria Math"/>
                  <w:color w:val="000000"/>
                  <w:kern w:val="28"/>
                  <w:sz w:val="24"/>
                  <w:szCs w:val="24"/>
                </w:rPr>
                <m:t>K=3</m:t>
              </m:r>
            </m:oMath>
          </w:p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kern w:val="28"/>
                    <w:sz w:val="24"/>
                    <w:szCs w:val="24"/>
                  </w:rPr>
                  <m:t>LogA=2,  A=100</m:t>
                </m:r>
              </m:oMath>
            </m:oMathPara>
          </w:p>
        </w:tc>
        <w:tc>
          <w:tcPr>
            <w:tcW w:w="990" w:type="dxa"/>
          </w:tcPr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w:r w:rsidRPr="00586A70">
              <w:rPr>
                <w:color w:val="000000"/>
                <w:kern w:val="28"/>
                <w:sz w:val="24"/>
                <w:szCs w:val="24"/>
              </w:rPr>
              <w:lastRenderedPageBreak/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A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</w:p>
        </w:tc>
      </w:tr>
    </w:tbl>
    <w:tbl>
      <w:tblPr>
        <w:tblStyle w:val="TableGrid"/>
        <w:tblW w:w="10165" w:type="dxa"/>
        <w:tblLook w:val="04A0" w:firstRow="1" w:lastRow="0" w:firstColumn="1" w:lastColumn="0" w:noHBand="0" w:noVBand="1"/>
      </w:tblPr>
      <w:tblGrid>
        <w:gridCol w:w="715"/>
        <w:gridCol w:w="6390"/>
        <w:gridCol w:w="990"/>
        <w:gridCol w:w="2070"/>
      </w:tblGrid>
      <w:tr w:rsidR="007962FD" w:rsidRPr="00586A70" w:rsidTr="00AF5129">
        <w:trPr>
          <w:trHeight w:val="170"/>
        </w:trPr>
        <w:tc>
          <w:tcPr>
            <w:tcW w:w="715" w:type="dxa"/>
          </w:tcPr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w:r w:rsidRPr="00586A70">
              <w:rPr>
                <w:color w:val="000000"/>
                <w:kern w:val="28"/>
                <w:sz w:val="24"/>
                <w:szCs w:val="24"/>
              </w:rPr>
              <w:t>04</w:t>
            </w:r>
          </w:p>
        </w:tc>
        <w:tc>
          <w:tcPr>
            <w:tcW w:w="2070" w:type="dxa"/>
          </w:tcPr>
          <w:p w:rsidR="007962FD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  <w:r>
              <w:rPr>
                <w:color w:val="000000"/>
                <w:kern w:val="28"/>
                <w:sz w:val="24"/>
                <w:szCs w:val="24"/>
              </w:rPr>
              <w:t xml:space="preserve"> </w:t>
            </w:r>
          </w:p>
          <w:p w:rsidR="007962FD" w:rsidRPr="00586A70" w:rsidRDefault="007962FD" w:rsidP="00AF5129">
            <w:pPr>
              <w:spacing w:line="360" w:lineRule="auto"/>
              <w:rPr>
                <w:color w:val="000000"/>
                <w:kern w:val="28"/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6. 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u w:val="single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Z =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Kx</w:t>
            </w:r>
            <w:r w:rsidRPr="00586A70">
              <w:rPr>
                <w:b/>
                <w:i/>
                <w:sz w:val="24"/>
                <w:szCs w:val="24"/>
                <w:u w:val="single"/>
                <w:vertAlign w:val="superscript"/>
                <w:lang w:val="fr-FR"/>
              </w:rPr>
              <w:t>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46BCE67" wp14:editId="06DA06AF">
                      <wp:simplePos x="0" y="0"/>
                      <wp:positionH relativeFrom="column">
                        <wp:posOffset>248920</wp:posOffset>
                      </wp:positionH>
                      <wp:positionV relativeFrom="paragraph">
                        <wp:posOffset>29845</wp:posOffset>
                      </wp:positionV>
                      <wp:extent cx="264160" cy="135890"/>
                      <wp:effectExtent l="10795" t="11430" r="10795" b="24130"/>
                      <wp:wrapNone/>
                      <wp:docPr id="330" name="Freeform 3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64160" cy="135890"/>
                              </a:xfrm>
                              <a:custGeom>
                                <a:avLst/>
                                <a:gdLst>
                                  <a:gd name="T0" fmla="*/ 0 w 825"/>
                                  <a:gd name="T1" fmla="*/ 270 h 360"/>
                                  <a:gd name="T2" fmla="*/ 105 w 825"/>
                                  <a:gd name="T3" fmla="*/ 360 h 360"/>
                                  <a:gd name="T4" fmla="*/ 105 w 825"/>
                                  <a:gd name="T5" fmla="*/ 0 h 360"/>
                                  <a:gd name="T6" fmla="*/ 825 w 825"/>
                                  <a:gd name="T7" fmla="*/ 0 h 3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825" h="360">
                                    <a:moveTo>
                                      <a:pt x="0" y="270"/>
                                    </a:moveTo>
                                    <a:lnTo>
                                      <a:pt x="105" y="360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82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330" o:spid="_x0000_s1026" style="position:absolute;margin-left:19.6pt;margin-top:2.35pt;width:20.8pt;height:10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5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" path="m,270r105,90l105,,825,e" filled="f">
                      <v:path arrowok="t" o:connecttype="custom" o:connectlocs="0,101918;33620,135890;33620,0;264160,0" o:connectangles="0,0,0,0"/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   y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u w:val="single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Z =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(1.2x)</w:t>
            </w:r>
            <w:r w:rsidRPr="00586A70">
              <w:rPr>
                <w:b/>
                <w:i/>
                <w:sz w:val="24"/>
                <w:szCs w:val="24"/>
                <w:u w:val="single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K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53F2310" wp14:editId="1231258F">
                      <wp:simplePos x="0" y="0"/>
                      <wp:positionH relativeFrom="column">
                        <wp:posOffset>190500</wp:posOffset>
                      </wp:positionH>
                      <wp:positionV relativeFrom="paragraph">
                        <wp:posOffset>5715</wp:posOffset>
                      </wp:positionV>
                      <wp:extent cx="581025" cy="137795"/>
                      <wp:effectExtent l="9525" t="13970" r="9525" b="19685"/>
                      <wp:wrapNone/>
                      <wp:docPr id="329" name="Freeform 3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81025" cy="137795"/>
                              </a:xfrm>
                              <a:custGeom>
                                <a:avLst/>
                                <a:gdLst>
                                  <a:gd name="T0" fmla="*/ 0 w 915"/>
                                  <a:gd name="T1" fmla="*/ 172 h 217"/>
                                  <a:gd name="T2" fmla="*/ 135 w 915"/>
                                  <a:gd name="T3" fmla="*/ 217 h 217"/>
                                  <a:gd name="T4" fmla="*/ 126 w 915"/>
                                  <a:gd name="T5" fmla="*/ 0 h 217"/>
                                  <a:gd name="T6" fmla="*/ 915 w 915"/>
                                  <a:gd name="T7" fmla="*/ 7 h 21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915" h="217">
                                    <a:moveTo>
                                      <a:pt x="0" y="172"/>
                                    </a:moveTo>
                                    <a:lnTo>
                                      <a:pt x="135" y="217"/>
                                    </a:lnTo>
                                    <a:lnTo>
                                      <a:pt x="126" y="0"/>
                                    </a:lnTo>
                                    <a:lnTo>
                                      <a:pt x="915" y="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2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5pt,9.05pt,21.75pt,11.3pt,21.3pt,.45pt,60.75pt,.8pt" coordsize="915,2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" filled="f">
                      <v:path arrowok="t" o:connecttype="custom" o:connectlocs="0,109220;85725,137795;80010,0;581025,4445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   0.64y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u w:val="single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=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1.44Kx</w:t>
            </w:r>
            <w:r w:rsidRPr="00586A70">
              <w:rPr>
                <w:b/>
                <w:i/>
                <w:sz w:val="24"/>
                <w:szCs w:val="24"/>
                <w:u w:val="single"/>
                <w:vertAlign w:val="superscript"/>
                <w:lang w:val="fr-FR"/>
              </w:rPr>
              <w:t>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 0.85y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= 1.8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Kx</w:t>
            </w:r>
            <w:r w:rsidRPr="00586A70">
              <w:rPr>
                <w:b/>
                <w:i/>
                <w:sz w:val="24"/>
                <w:szCs w:val="24"/>
                <w:u w:val="single"/>
                <w:vertAlign w:val="superscript"/>
                <w:lang w:val="fr-FR"/>
              </w:rPr>
              <w:t>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27AA576" wp14:editId="362A506C">
                      <wp:simplePos x="0" y="0"/>
                      <wp:positionH relativeFrom="column">
                        <wp:posOffset>344170</wp:posOffset>
                      </wp:positionH>
                      <wp:positionV relativeFrom="paragraph">
                        <wp:posOffset>16510</wp:posOffset>
                      </wp:positionV>
                      <wp:extent cx="264160" cy="135890"/>
                      <wp:effectExtent l="10795" t="11430" r="10795" b="24130"/>
                      <wp:wrapNone/>
                      <wp:docPr id="328" name="Freeform 3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64160" cy="135890"/>
                              </a:xfrm>
                              <a:custGeom>
                                <a:avLst/>
                                <a:gdLst>
                                  <a:gd name="T0" fmla="*/ 0 w 825"/>
                                  <a:gd name="T1" fmla="*/ 270 h 360"/>
                                  <a:gd name="T2" fmla="*/ 105 w 825"/>
                                  <a:gd name="T3" fmla="*/ 360 h 360"/>
                                  <a:gd name="T4" fmla="*/ 105 w 825"/>
                                  <a:gd name="T5" fmla="*/ 0 h 360"/>
                                  <a:gd name="T6" fmla="*/ 825 w 825"/>
                                  <a:gd name="T7" fmla="*/ 0 h 3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825" h="360">
                                    <a:moveTo>
                                      <a:pt x="0" y="270"/>
                                    </a:moveTo>
                                    <a:lnTo>
                                      <a:pt x="105" y="360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82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328" o:spid="_x0000_s1026" style="position:absolute;margin-left:27.1pt;margin-top:1.3pt;width:20.8pt;height:10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5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" path="m,270r105,90l105,,825,e" filled="f">
                      <v:path arrowok="t" o:connecttype="custom" o:connectlocs="0,101918;33620,135890;33620,0;264160,0" o:connectangles="0,0,0,0"/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      y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% increase = 80%</w:t>
            </w: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</w:tr>
      <w:tr w:rsidR="007962FD" w:rsidRPr="00586A70" w:rsidTr="00AF5129">
        <w:trPr>
          <w:trHeight w:val="224"/>
        </w:trPr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spacing w:line="360" w:lineRule="auto"/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03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 xml:space="preserve"> </w:t>
            </w:r>
          </w:p>
        </w:tc>
      </w:tr>
      <w:tr w:rsidR="007962FD" w:rsidRPr="00586A70" w:rsidTr="00AF5129">
        <w:trPr>
          <w:trHeight w:val="2726"/>
        </w:trPr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7.(a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7.(b)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spacing w:line="360" w:lineRule="auto"/>
              <w:rPr>
                <w:b/>
                <w:i/>
                <w:sz w:val="24"/>
                <w:szCs w:val="24"/>
                <w:vertAlign w:val="superscript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05C0DB1" wp14:editId="3685EA3C">
                      <wp:simplePos x="0" y="0"/>
                      <wp:positionH relativeFrom="column">
                        <wp:posOffset>3201670</wp:posOffset>
                      </wp:positionH>
                      <wp:positionV relativeFrom="paragraph">
                        <wp:posOffset>-5080</wp:posOffset>
                      </wp:positionV>
                      <wp:extent cx="170180" cy="149225"/>
                      <wp:effectExtent l="10795" t="8255" r="9525" b="23495"/>
                      <wp:wrapNone/>
                      <wp:docPr id="364" name="Freeform 3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64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52.1pt,7.4pt,255.2pt,11.35pt,255.2pt,-.4pt,265.5pt,-.4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4A77DCB5" wp14:editId="735AEE95">
                      <wp:simplePos x="0" y="0"/>
                      <wp:positionH relativeFrom="column">
                        <wp:posOffset>1356360</wp:posOffset>
                      </wp:positionH>
                      <wp:positionV relativeFrom="paragraph">
                        <wp:posOffset>-5080</wp:posOffset>
                      </wp:positionV>
                      <wp:extent cx="170180" cy="149225"/>
                      <wp:effectExtent l="13335" t="8255" r="6985" b="23495"/>
                      <wp:wrapNone/>
                      <wp:docPr id="365" name="Freeform 3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65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6.8pt,7.4pt,109.9pt,11.35pt,109.9pt,-.4pt,120.2pt,-.4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27FBA60" wp14:editId="791DAC3E">
                      <wp:simplePos x="0" y="0"/>
                      <wp:positionH relativeFrom="column">
                        <wp:posOffset>2247900</wp:posOffset>
                      </wp:positionH>
                      <wp:positionV relativeFrom="paragraph">
                        <wp:posOffset>1270</wp:posOffset>
                      </wp:positionV>
                      <wp:extent cx="170180" cy="149225"/>
                      <wp:effectExtent l="9525" t="5080" r="10795" b="26670"/>
                      <wp:wrapNone/>
                      <wp:docPr id="366" name="Freeform 3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66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77pt,7.9pt,180.1pt,11.85pt,180.1pt,.1pt,190.4pt,.1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265CFA6" wp14:editId="16DBC6EF">
                      <wp:simplePos x="0" y="0"/>
                      <wp:positionH relativeFrom="column">
                        <wp:posOffset>782320</wp:posOffset>
                      </wp:positionH>
                      <wp:positionV relativeFrom="paragraph">
                        <wp:posOffset>1270</wp:posOffset>
                      </wp:positionV>
                      <wp:extent cx="170180" cy="149225"/>
                      <wp:effectExtent l="10795" t="5080" r="9525" b="26670"/>
                      <wp:wrapNone/>
                      <wp:docPr id="367" name="Freeform 3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67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1.6pt,7.9pt,64.7pt,11.85pt,64.7pt,.1pt,75pt,.1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86B7813" wp14:editId="1DEA32B1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5080</wp:posOffset>
                      </wp:positionV>
                      <wp:extent cx="170180" cy="149225"/>
                      <wp:effectExtent l="9525" t="8890" r="10795" b="22860"/>
                      <wp:wrapNone/>
                      <wp:docPr id="368" name="Freeform 3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68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pt,8.2pt,6.1pt,12.15pt,6.1pt,.4pt,16.4pt,.4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( 3 + 2x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6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= ( 3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6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+ 6 (  3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2x + 15 ( 3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4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(2x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 xml:space="preserve">2 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+ 20 ( 3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 xml:space="preserve">3 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(2x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</w:p>
          <w:p w:rsidR="007962FD" w:rsidRDefault="007962FD" w:rsidP="00AF5129">
            <w:pPr>
              <w:spacing w:line="360" w:lineRule="auto"/>
              <w:rPr>
                <w:b/>
                <w:i/>
                <w:sz w:val="24"/>
                <w:szCs w:val="24"/>
                <w:vertAlign w:val="superscript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CA77636" wp14:editId="7F6EBB26">
                      <wp:simplePos x="0" y="0"/>
                      <wp:positionH relativeFrom="column">
                        <wp:posOffset>2038350</wp:posOffset>
                      </wp:positionH>
                      <wp:positionV relativeFrom="paragraph">
                        <wp:posOffset>-6350</wp:posOffset>
                      </wp:positionV>
                      <wp:extent cx="170180" cy="149225"/>
                      <wp:effectExtent l="9525" t="10795" r="10795" b="20955"/>
                      <wp:wrapNone/>
                      <wp:docPr id="369" name="Freeform 3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69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60.5pt,7.3pt,163.6pt,11.25pt,163.6pt,-.5pt,173.9pt,-.5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60E9039" wp14:editId="07BFB872">
                      <wp:simplePos x="0" y="0"/>
                      <wp:positionH relativeFrom="column">
                        <wp:posOffset>783590</wp:posOffset>
                      </wp:positionH>
                      <wp:positionV relativeFrom="paragraph">
                        <wp:posOffset>3175</wp:posOffset>
                      </wp:positionV>
                      <wp:extent cx="170180" cy="149225"/>
                      <wp:effectExtent l="12065" t="10795" r="8255" b="20955"/>
                      <wp:wrapNone/>
                      <wp:docPr id="370" name="Freeform 3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70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1.7pt,8.05pt,64.8pt,12pt,64.8pt,.25pt,75.1pt,.25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= 27 + 108 x  3 + 270x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 xml:space="preserve">2 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+ 480 x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 xml:space="preserve">3     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 xml:space="preserve">  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</w: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113A9CE" wp14:editId="4A662D1C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-4445</wp:posOffset>
                      </wp:positionV>
                      <wp:extent cx="170180" cy="149225"/>
                      <wp:effectExtent l="12065" t="10795" r="8255" b="20955"/>
                      <wp:wrapNone/>
                      <wp:docPr id="387" name="Freeform 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87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.45pt,7.45pt,56.55pt,11.4pt,56.55pt,-.35pt,66.85pt,-.35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4CDD6CE1" wp14:editId="65A6C82E">
                      <wp:simplePos x="0" y="0"/>
                      <wp:positionH relativeFrom="column">
                        <wp:posOffset>2540</wp:posOffset>
                      </wp:positionH>
                      <wp:positionV relativeFrom="paragraph">
                        <wp:posOffset>-4445</wp:posOffset>
                      </wp:positionV>
                      <wp:extent cx="170180" cy="149225"/>
                      <wp:effectExtent l="12065" t="10795" r="8255" b="20955"/>
                      <wp:wrapNone/>
                      <wp:docPr id="388" name="Freeform 3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88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.2pt,7.45pt,3.3pt,11.4pt,3.3pt,-.35pt,13.6pt,-.35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3+ 2x = 3   3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A5A81C0" wp14:editId="0D3071F4">
                      <wp:simplePos x="0" y="0"/>
                      <wp:positionH relativeFrom="column">
                        <wp:posOffset>410845</wp:posOffset>
                      </wp:positionH>
                      <wp:positionV relativeFrom="paragraph">
                        <wp:posOffset>5080</wp:posOffset>
                      </wp:positionV>
                      <wp:extent cx="170180" cy="149225"/>
                      <wp:effectExtent l="10795" t="5080" r="9525" b="26670"/>
                      <wp:wrapNone/>
                      <wp:docPr id="389" name="Freeform 3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89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2.35pt,8.2pt,35.45pt,12.15pt,35.45pt,.4pt,45.75pt,.4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2x + 2  3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69050E5" wp14:editId="397C1DF5">
                      <wp:simplePos x="0" y="0"/>
                      <wp:positionH relativeFrom="column">
                        <wp:posOffset>2042795</wp:posOffset>
                      </wp:positionH>
                      <wp:positionV relativeFrom="paragraph">
                        <wp:posOffset>179070</wp:posOffset>
                      </wp:positionV>
                      <wp:extent cx="209550" cy="139700"/>
                      <wp:effectExtent l="0" t="0" r="19050" b="12700"/>
                      <wp:wrapNone/>
                      <wp:docPr id="392" name="Freeform 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9550" cy="139700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392" o:spid="_x0000_s1026" style="position:absolute;margin-left:160.85pt;margin-top:14.1pt;width:16.5pt;height:1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" path="m,156r62,79l62,,268,e" filled="f">
                      <v:path arrowok="t" o:connecttype="custom" o:connectlocs="0,92737;48478,139700;48478,0;209550,0" o:connectangles="0,0,0,0"/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699625C1" wp14:editId="40335094">
                      <wp:simplePos x="0" y="0"/>
                      <wp:positionH relativeFrom="column">
                        <wp:posOffset>574040</wp:posOffset>
                      </wp:positionH>
                      <wp:positionV relativeFrom="paragraph">
                        <wp:posOffset>159385</wp:posOffset>
                      </wp:positionV>
                      <wp:extent cx="170180" cy="149225"/>
                      <wp:effectExtent l="12065" t="10795" r="8255" b="20955"/>
                      <wp:wrapNone/>
                      <wp:docPr id="390" name="Freeform 3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90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5.2pt,20.35pt,48.3pt,24.3pt,48.3pt,12.55pt,58.6pt,12.55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0BA71416" wp14:editId="23BA4D10">
                      <wp:simplePos x="0" y="0"/>
                      <wp:positionH relativeFrom="column">
                        <wp:posOffset>259715</wp:posOffset>
                      </wp:positionH>
                      <wp:positionV relativeFrom="paragraph">
                        <wp:posOffset>-2540</wp:posOffset>
                      </wp:positionV>
                      <wp:extent cx="170180" cy="149225"/>
                      <wp:effectExtent l="12065" t="10795" r="8255" b="20955"/>
                      <wp:wrapNone/>
                      <wp:docPr id="391" name="Freeform 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91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0.45pt,7.6pt,23.55pt,11.55pt,23.55pt,-.2pt,33.85pt,-.2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x =    3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D2B13B6" wp14:editId="38A01019">
                      <wp:simplePos x="0" y="0"/>
                      <wp:positionH relativeFrom="column">
                        <wp:posOffset>1363345</wp:posOffset>
                      </wp:positionH>
                      <wp:positionV relativeFrom="paragraph">
                        <wp:posOffset>-2540</wp:posOffset>
                      </wp:positionV>
                      <wp:extent cx="170180" cy="149225"/>
                      <wp:effectExtent l="10795" t="5080" r="9525" b="26670"/>
                      <wp:wrapNone/>
                      <wp:docPr id="393" name="Freeform 3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93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7.35pt,7.6pt,110.45pt,11.55pt,110.45pt,-.2pt,120.75pt,-.2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6F9666E5" wp14:editId="77F65AE5">
                      <wp:simplePos x="0" y="0"/>
                      <wp:positionH relativeFrom="column">
                        <wp:posOffset>803910</wp:posOffset>
                      </wp:positionH>
                      <wp:positionV relativeFrom="paragraph">
                        <wp:posOffset>-6350</wp:posOffset>
                      </wp:positionV>
                      <wp:extent cx="170180" cy="149225"/>
                      <wp:effectExtent l="13335" t="10795" r="6985" b="20955"/>
                      <wp:wrapNone/>
                      <wp:docPr id="394" name="Freeform 3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180" cy="149225"/>
                              </a:xfrm>
                              <a:custGeom>
                                <a:avLst/>
                                <a:gdLst>
                                  <a:gd name="T0" fmla="*/ 0 w 268"/>
                                  <a:gd name="T1" fmla="*/ 156 h 235"/>
                                  <a:gd name="T2" fmla="*/ 62 w 268"/>
                                  <a:gd name="T3" fmla="*/ 235 h 235"/>
                                  <a:gd name="T4" fmla="*/ 62 w 268"/>
                                  <a:gd name="T5" fmla="*/ 0 h 235"/>
                                  <a:gd name="T6" fmla="*/ 268 w 268"/>
                                  <a:gd name="T7" fmla="*/ 0 h 2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68" h="235">
                                    <a:moveTo>
                                      <a:pt x="0" y="156"/>
                                    </a:moveTo>
                                    <a:lnTo>
                                      <a:pt x="62" y="235"/>
                                    </a:lnTo>
                                    <a:lnTo>
                                      <a:pt x="62" y="0"/>
                                    </a:lnTo>
                                    <a:lnTo>
                                      <a:pt x="268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94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3.3pt,7.3pt,66.4pt,11.25pt,66.4pt,-.5pt,76.7pt,-.5pt" coordsize="268,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" filled="f">
                      <v:path arrowok="t" o:connecttype="custom" o:connectlocs="0,99060;39370,149225;39370,0;170180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27 + 108   3   3 + 270   3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 +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480 3 ( 3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= 27 + 324 + 810 + 432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vertAlign w:val="superscript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= 5481</w:t>
            </w: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</w:tr>
      <w:tr w:rsidR="007962FD" w:rsidRPr="00586A70" w:rsidTr="00AF5129"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04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 xml:space="preserve"> </w:t>
            </w:r>
          </w:p>
        </w:tc>
      </w:tr>
      <w:tr w:rsidR="007962FD" w:rsidRPr="00586A70" w:rsidTr="00AF5129"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8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109FF33" wp14:editId="379012AE">
                      <wp:simplePos x="0" y="0"/>
                      <wp:positionH relativeFrom="column">
                        <wp:posOffset>1943100</wp:posOffset>
                      </wp:positionH>
                      <wp:positionV relativeFrom="paragraph">
                        <wp:posOffset>17145</wp:posOffset>
                      </wp:positionV>
                      <wp:extent cx="342900" cy="342900"/>
                      <wp:effectExtent l="0" t="0" r="0" b="4445"/>
                      <wp:wrapNone/>
                      <wp:docPr id="311" name="Text Box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1" o:spid="_x0000_s1028" type="#_x0000_t202" style="position:absolute;margin-left:153pt;margin-top:1.35pt;width:27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EKmtwIAAMM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D297E2B" wp14:editId="2BDA131C">
                      <wp:simplePos x="0" y="0"/>
                      <wp:positionH relativeFrom="column">
                        <wp:posOffset>2211070</wp:posOffset>
                      </wp:positionH>
                      <wp:positionV relativeFrom="paragraph">
                        <wp:posOffset>-4445</wp:posOffset>
                      </wp:positionV>
                      <wp:extent cx="342900" cy="342900"/>
                      <wp:effectExtent l="1270" t="2540" r="0" b="0"/>
                      <wp:wrapNone/>
                      <wp:docPr id="310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0" o:spid="_x0000_s1029" type="#_x0000_t202" style="position:absolute;margin-left:174.1pt;margin-top:-.35pt;width:27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81BEAB1" wp14:editId="12077A1F">
                      <wp:simplePos x="0" y="0"/>
                      <wp:positionH relativeFrom="column">
                        <wp:posOffset>1047750</wp:posOffset>
                      </wp:positionH>
                      <wp:positionV relativeFrom="paragraph">
                        <wp:posOffset>2540</wp:posOffset>
                      </wp:positionV>
                      <wp:extent cx="342900" cy="342900"/>
                      <wp:effectExtent l="0" t="0" r="0" b="0"/>
                      <wp:wrapNone/>
                      <wp:docPr id="309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9" o:spid="_x0000_s1030" type="#_x0000_t202" style="position:absolute;margin-left:82.5pt;margin-top:.2pt;width:27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3E4A75E" wp14:editId="35F58C27">
                      <wp:simplePos x="0" y="0"/>
                      <wp:positionH relativeFrom="column">
                        <wp:posOffset>771525</wp:posOffset>
                      </wp:positionH>
                      <wp:positionV relativeFrom="paragraph">
                        <wp:posOffset>21590</wp:posOffset>
                      </wp:positionV>
                      <wp:extent cx="342900" cy="342900"/>
                      <wp:effectExtent l="0" t="0" r="0" b="0"/>
                      <wp:wrapNone/>
                      <wp:docPr id="308" name="Text Box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8" o:spid="_x0000_s1031" type="#_x0000_t202" style="position:absolute;margin-left:60.75pt;margin-top:1.7pt;width:27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80E8731" wp14:editId="5065202B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-6985</wp:posOffset>
                      </wp:positionV>
                      <wp:extent cx="342900" cy="342900"/>
                      <wp:effectExtent l="0" t="0" r="0" b="0"/>
                      <wp:wrapNone/>
                      <wp:docPr id="307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7" o:spid="_x0000_s1032" type="#_x0000_t202" style="position:absolute;margin-left:39.75pt;margin-top:-.55pt;width:27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OX 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2</w:t>
            </w:r>
            <w:r w:rsidRPr="00586A70">
              <w:rPr>
                <w:b/>
                <w:i/>
                <w:sz w:val="24"/>
                <w:szCs w:val="24"/>
              </w:rPr>
              <w:t xml:space="preserve"> (3i + 2j – 4k) +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1</w:t>
            </w:r>
            <w:r w:rsidRPr="00586A70">
              <w:rPr>
                <w:b/>
                <w:i/>
                <w:sz w:val="24"/>
                <w:szCs w:val="24"/>
              </w:rPr>
              <w:t xml:space="preserve"> (6i + 11j + 2k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28FE265" wp14:editId="74ED0F2F">
                      <wp:simplePos x="0" y="0"/>
                      <wp:positionH relativeFrom="column">
                        <wp:posOffset>1210945</wp:posOffset>
                      </wp:positionH>
                      <wp:positionV relativeFrom="paragraph">
                        <wp:posOffset>163195</wp:posOffset>
                      </wp:positionV>
                      <wp:extent cx="342900" cy="342900"/>
                      <wp:effectExtent l="1270" t="1905" r="0" b="0"/>
                      <wp:wrapNone/>
                      <wp:docPr id="306" name="Text Box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6" o:spid="_x0000_s1033" type="#_x0000_t202" style="position:absolute;margin-left:95.35pt;margin-top:12.85pt;width:27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          3                           3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56C7DC1" wp14:editId="6E211C5E">
                      <wp:simplePos x="0" y="0"/>
                      <wp:positionH relativeFrom="column">
                        <wp:posOffset>1591945</wp:posOffset>
                      </wp:positionH>
                      <wp:positionV relativeFrom="paragraph">
                        <wp:posOffset>28575</wp:posOffset>
                      </wp:positionV>
                      <wp:extent cx="342900" cy="342900"/>
                      <wp:effectExtent l="1270" t="4445" r="0" b="0"/>
                      <wp:wrapNone/>
                      <wp:docPr id="305" name="Text Box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 xml:space="preserve">~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5" o:spid="_x0000_s1034" type="#_x0000_t202" style="position:absolute;margin-left:125.35pt;margin-top:2.25pt;width:27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 xml:space="preserve">~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74A3864" wp14:editId="4561F9B8">
                      <wp:simplePos x="0" y="0"/>
                      <wp:positionH relativeFrom="column">
                        <wp:posOffset>620395</wp:posOffset>
                      </wp:positionH>
                      <wp:positionV relativeFrom="paragraph">
                        <wp:posOffset>26035</wp:posOffset>
                      </wp:positionV>
                      <wp:extent cx="342900" cy="342900"/>
                      <wp:effectExtent l="1270" t="1905" r="0" b="0"/>
                      <wp:wrapNone/>
                      <wp:docPr id="304" name="Text Box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4" o:spid="_x0000_s1035" type="#_x0000_t202" style="position:absolute;margin-left:48.85pt;margin-top:2.05pt;width:27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AB5D3D2" wp14:editId="0C8C002D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0</wp:posOffset>
                      </wp:positionV>
                      <wp:extent cx="342900" cy="342900"/>
                      <wp:effectExtent l="2540" t="4445" r="0" b="0"/>
                      <wp:wrapNone/>
                      <wp:docPr id="303" name="Text Box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3" o:spid="_x0000_s1036" type="#_x0000_t202" style="position:absolute;margin-left:27.2pt;margin-top:0;width:27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EaGtw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       = 2i + 4j –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8</w:t>
            </w:r>
            <w:r w:rsidRPr="00586A70">
              <w:rPr>
                <w:b/>
                <w:i/>
                <w:sz w:val="24"/>
                <w:szCs w:val="24"/>
              </w:rPr>
              <w:t xml:space="preserve">k + 2i +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11</w:t>
            </w:r>
            <w:r>
              <w:rPr>
                <w:b/>
                <w:i/>
                <w:sz w:val="24"/>
                <w:szCs w:val="24"/>
              </w:rPr>
              <w:t xml:space="preserve"> j +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2</w:t>
            </w:r>
            <w:r>
              <w:rPr>
                <w:b/>
                <w:i/>
                <w:sz w:val="24"/>
                <w:szCs w:val="24"/>
                <w:u w:val="single"/>
              </w:rPr>
              <w:t>k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3              3      3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1EF6C80" wp14:editId="09226683">
                      <wp:simplePos x="0" y="0"/>
                      <wp:positionH relativeFrom="column">
                        <wp:posOffset>574040</wp:posOffset>
                      </wp:positionH>
                      <wp:positionV relativeFrom="paragraph">
                        <wp:posOffset>151765</wp:posOffset>
                      </wp:positionV>
                      <wp:extent cx="941705" cy="180340"/>
                      <wp:effectExtent l="12065" t="11430" r="8255" b="27305"/>
                      <wp:wrapNone/>
                      <wp:docPr id="302" name="Freeform 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41705" cy="180340"/>
                              </a:xfrm>
                              <a:custGeom>
                                <a:avLst/>
                                <a:gdLst>
                                  <a:gd name="T0" fmla="*/ 0 w 1483"/>
                                  <a:gd name="T1" fmla="*/ 205 h 284"/>
                                  <a:gd name="T2" fmla="*/ 62 w 1483"/>
                                  <a:gd name="T3" fmla="*/ 284 h 284"/>
                                  <a:gd name="T4" fmla="*/ 62 w 1483"/>
                                  <a:gd name="T5" fmla="*/ 49 h 284"/>
                                  <a:gd name="T6" fmla="*/ 1483 w 1483"/>
                                  <a:gd name="T7" fmla="*/ 0 h 28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483" h="284">
                                    <a:moveTo>
                                      <a:pt x="0" y="205"/>
                                    </a:moveTo>
                                    <a:lnTo>
                                      <a:pt x="62" y="284"/>
                                    </a:lnTo>
                                    <a:lnTo>
                                      <a:pt x="62" y="49"/>
                                    </a:lnTo>
                                    <a:lnTo>
                                      <a:pt x="1483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02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5.2pt,22.2pt,48.3pt,26.15pt,48.3pt,14.4pt,119.35pt,11.95pt" coordsize="1483,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" filled="f">
                      <v:path arrowok="t" o:connecttype="custom" o:connectlocs="0,130175;39370,180340;39370,31115;94170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7C35462" wp14:editId="6B88EE31">
                      <wp:simplePos x="0" y="0"/>
                      <wp:positionH relativeFrom="column">
                        <wp:posOffset>590550</wp:posOffset>
                      </wp:positionH>
                      <wp:positionV relativeFrom="paragraph">
                        <wp:posOffset>30480</wp:posOffset>
                      </wp:positionV>
                      <wp:extent cx="342900" cy="342900"/>
                      <wp:effectExtent l="0" t="4445" r="0" b="0"/>
                      <wp:wrapNone/>
                      <wp:docPr id="301" name="Text Box 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1" o:spid="_x0000_s1037" type="#_x0000_t202" style="position:absolute;margin-left:46.5pt;margin-top:2.4pt;width:27pt;height:2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3estw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7F26CFA6" wp14:editId="0EF90B45">
                      <wp:simplePos x="0" y="0"/>
                      <wp:positionH relativeFrom="column">
                        <wp:posOffset>791845</wp:posOffset>
                      </wp:positionH>
                      <wp:positionV relativeFrom="paragraph">
                        <wp:posOffset>1905</wp:posOffset>
                      </wp:positionV>
                      <wp:extent cx="342900" cy="342900"/>
                      <wp:effectExtent l="1270" t="4445" r="0" b="0"/>
                      <wp:wrapNone/>
                      <wp:docPr id="300" name="Text Box 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0" o:spid="_x0000_s1038" type="#_x0000_t202" style="position:absolute;margin-left:62.35pt;margin-top:.15pt;width:27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3320234" wp14:editId="308B37D8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11430</wp:posOffset>
                      </wp:positionV>
                      <wp:extent cx="342900" cy="342900"/>
                      <wp:effectExtent l="2540" t="4445" r="0" b="0"/>
                      <wp:wrapNone/>
                      <wp:docPr id="299" name="Text Box 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9" o:spid="_x0000_s1039" type="#_x0000_t202" style="position:absolute;margin-left:24.2pt;margin-top:.9pt;width:27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      = 4i + 5j -2k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7EA20BA" wp14:editId="1BF66673">
                      <wp:simplePos x="0" y="0"/>
                      <wp:positionH relativeFrom="column">
                        <wp:posOffset>209550</wp:posOffset>
                      </wp:positionH>
                      <wp:positionV relativeFrom="paragraph">
                        <wp:posOffset>14605</wp:posOffset>
                      </wp:positionV>
                      <wp:extent cx="342900" cy="342900"/>
                      <wp:effectExtent l="0" t="1905" r="0" b="0"/>
                      <wp:wrapNone/>
                      <wp:docPr id="298" name="Text Box 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33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~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8" o:spid="_x0000_s1040" type="#_x0000_t202" style="position:absolute;margin-left:16.5pt;margin-top:1.15pt;width:27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" filled="f" fillcolor="#330" stroked="f">
                      <v:textbox>
                        <w:txbxContent>
                          <w:p w:rsidR="00AF5129" w:rsidRDefault="00AF5129" w:rsidP="007962FD">
                            <w:r>
                              <w:t>~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    10x1 = 16 + 25 + 4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= 6.71units</w:t>
            </w: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</w:tr>
      <w:tr w:rsidR="007962FD" w:rsidRPr="00586A70" w:rsidTr="00AF5129">
        <w:tc>
          <w:tcPr>
            <w:tcW w:w="715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03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 xml:space="preserve"> </w:t>
            </w:r>
          </w:p>
        </w:tc>
      </w:tr>
      <w:tr w:rsidR="007962FD" w:rsidRPr="00586A70" w:rsidTr="00AF5129">
        <w:trPr>
          <w:trHeight w:val="2033"/>
        </w:trPr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9. 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Det = 2 – 6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= - 4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.S.F = 4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  <w:u w:val="single"/>
              </w:rPr>
              <w:t>25.6</w:t>
            </w:r>
            <w:r w:rsidRPr="00586A70">
              <w:rPr>
                <w:b/>
                <w:i/>
                <w:sz w:val="24"/>
                <w:szCs w:val="24"/>
              </w:rPr>
              <w:t xml:space="preserve"> = 4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x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x = 6.4cm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rea of  </w:t>
            </w:r>
            <w:r w:rsidRPr="00586A70">
              <w:rPr>
                <w:b/>
                <w:i/>
                <w:sz w:val="24"/>
                <w:szCs w:val="24"/>
              </w:rPr>
              <w:sym w:font="Symbol" w:char="F044"/>
            </w:r>
            <w:r w:rsidRPr="00586A70">
              <w:rPr>
                <w:b/>
                <w:i/>
                <w:sz w:val="24"/>
                <w:szCs w:val="24"/>
              </w:rPr>
              <w:t>ABC = 6.4cm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99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B12E25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0</w:t>
            </w:r>
            <w:r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AF5129">
        <w:tc>
          <w:tcPr>
            <w:tcW w:w="715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10.</w:t>
            </w: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u w:val="single"/>
              </w:rPr>
            </w:pP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6C50C50" wp14:editId="60763E4A">
                      <wp:simplePos x="0" y="0"/>
                      <wp:positionH relativeFrom="column">
                        <wp:posOffset>1181100</wp:posOffset>
                      </wp:positionH>
                      <wp:positionV relativeFrom="paragraph">
                        <wp:posOffset>12065</wp:posOffset>
                      </wp:positionV>
                      <wp:extent cx="180975" cy="123825"/>
                      <wp:effectExtent l="9525" t="12700" r="9525" b="15875"/>
                      <wp:wrapNone/>
                      <wp:docPr id="412" name="Freeform 4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412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93pt,6.2pt,97.5pt,10.7pt,98.25pt,.95pt,107.25pt,.95pt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34085EF" wp14:editId="4D5EEEA0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21590</wp:posOffset>
                      </wp:positionV>
                      <wp:extent cx="180975" cy="123825"/>
                      <wp:effectExtent l="9525" t="12700" r="9525" b="15875"/>
                      <wp:wrapNone/>
                      <wp:docPr id="411" name="Freeform 4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411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7.5pt,6.95pt,42pt,11.45pt,42.75pt,1.7pt,51.75pt,1.7pt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3(2 + 3   2) + 5(2-3   2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DF550EF" wp14:editId="572EAE60">
                      <wp:simplePos x="0" y="0"/>
                      <wp:positionH relativeFrom="column">
                        <wp:posOffset>1077595</wp:posOffset>
                      </wp:positionH>
                      <wp:positionV relativeFrom="paragraph">
                        <wp:posOffset>20320</wp:posOffset>
                      </wp:positionV>
                      <wp:extent cx="180975" cy="123825"/>
                      <wp:effectExtent l="10795" t="5715" r="8255" b="22860"/>
                      <wp:wrapNone/>
                      <wp:docPr id="410" name="Freeform 4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410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84.85pt,6.85pt,89.35pt,11.35pt,90.1pt,1.6pt,99.1pt,1.6pt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4E472A4" wp14:editId="3B0EC848">
                      <wp:simplePos x="0" y="0"/>
                      <wp:positionH relativeFrom="column">
                        <wp:posOffset>401320</wp:posOffset>
                      </wp:positionH>
                      <wp:positionV relativeFrom="paragraph">
                        <wp:posOffset>10795</wp:posOffset>
                      </wp:positionV>
                      <wp:extent cx="180975" cy="123825"/>
                      <wp:effectExtent l="10795" t="5715" r="8255" b="22860"/>
                      <wp:wrapNone/>
                      <wp:docPr id="409" name="Freeform 4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409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1.6pt,6.1pt,36.1pt,10.6pt,36.85pt,.85pt,45.85pt,.85pt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>(2 – 3    2) (2 + 3    2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1264FAB" wp14:editId="75CB20F8">
                      <wp:simplePos x="0" y="0"/>
                      <wp:positionH relativeFrom="column">
                        <wp:posOffset>478790</wp:posOffset>
                      </wp:positionH>
                      <wp:positionV relativeFrom="paragraph">
                        <wp:posOffset>0</wp:posOffset>
                      </wp:positionV>
                      <wp:extent cx="180975" cy="123825"/>
                      <wp:effectExtent l="12065" t="8255" r="6985" b="20320"/>
                      <wp:wrapNone/>
                      <wp:docPr id="386" name="Freeform 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86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7.7pt,5.25pt,42.2pt,9.75pt,42.95pt,0,51.95pt,0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0CBCBFBC" wp14:editId="401449AB">
                      <wp:simplePos x="0" y="0"/>
                      <wp:positionH relativeFrom="column">
                        <wp:posOffset>1270635</wp:posOffset>
                      </wp:positionH>
                      <wp:positionV relativeFrom="paragraph">
                        <wp:posOffset>12065</wp:posOffset>
                      </wp:positionV>
                      <wp:extent cx="180975" cy="123825"/>
                      <wp:effectExtent l="13335" t="10795" r="5715" b="17780"/>
                      <wp:wrapNone/>
                      <wp:docPr id="385" name="Freeform 3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85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0.05pt,6.2pt,104.55pt,10.7pt,105.3pt,.95pt,114.3pt,.95pt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6 + 9   2 + 10 – 15   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-14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u w:val="single"/>
              </w:rPr>
            </w:pP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55AEBB4" wp14:editId="6C113646">
                      <wp:simplePos x="0" y="0"/>
                      <wp:positionH relativeFrom="column">
                        <wp:posOffset>506095</wp:posOffset>
                      </wp:positionH>
                      <wp:positionV relativeFrom="paragraph">
                        <wp:posOffset>14605</wp:posOffset>
                      </wp:positionV>
                      <wp:extent cx="180975" cy="123825"/>
                      <wp:effectExtent l="10795" t="11430" r="8255" b="17145"/>
                      <wp:wrapNone/>
                      <wp:docPr id="384" name="Freeform 3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84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9.85pt,6.4pt,44.35pt,10.9pt,45.1pt,1.15pt,54.1pt,1.15pt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16 – 6  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-14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B5C0C1F" wp14:editId="4549E24B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8890</wp:posOffset>
                      </wp:positionV>
                      <wp:extent cx="180975" cy="123825"/>
                      <wp:effectExtent l="12065" t="13335" r="6985" b="24765"/>
                      <wp:wrapNone/>
                      <wp:docPr id="383" name="Freeform 3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0975" cy="123825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105 h 195"/>
                                  <a:gd name="T2" fmla="*/ 90 w 285"/>
                                  <a:gd name="T3" fmla="*/ 195 h 195"/>
                                  <a:gd name="T4" fmla="*/ 105 w 285"/>
                                  <a:gd name="T5" fmla="*/ 0 h 195"/>
                                  <a:gd name="T6" fmla="*/ 285 w 285"/>
                                  <a:gd name="T7" fmla="*/ 0 h 1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85" h="195">
                                    <a:moveTo>
                                      <a:pt x="0" y="105"/>
                                    </a:moveTo>
                                    <a:lnTo>
                                      <a:pt x="90" y="195"/>
                                    </a:lnTo>
                                    <a:lnTo>
                                      <a:pt x="105" y="0"/>
                                    </a:lnTo>
                                    <a:lnTo>
                                      <a:pt x="285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83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9.95pt,5.95pt,44.45pt,10.45pt,45.2pt,.7pt,54.2pt,.7pt" coordsize="285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" filled="f">
                      <v:path arrowok="t" o:connecttype="custom" o:connectlocs="0,66675;57150,123825;66675,0;180975,0" o:connectangles="0,0,0,0"/>
                    </v:polylin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-8</w:t>
            </w:r>
            <w:r w:rsidRPr="00586A70">
              <w:rPr>
                <w:b/>
                <w:i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3</w:t>
            </w:r>
            <w:r w:rsidRPr="00586A70">
              <w:rPr>
                <w:b/>
                <w:i/>
                <w:sz w:val="24"/>
                <w:szCs w:val="24"/>
              </w:rPr>
              <w:t xml:space="preserve">   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7     7</w:t>
            </w: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715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639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03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 xml:space="preserve"> </w:t>
            </w:r>
          </w:p>
        </w:tc>
      </w:tr>
    </w:tbl>
    <w:tbl>
      <w:tblPr>
        <w:tblStyle w:val="TableGrid2"/>
        <w:tblW w:w="10170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720"/>
        <w:gridCol w:w="6413"/>
        <w:gridCol w:w="967"/>
        <w:gridCol w:w="2070"/>
      </w:tblGrid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color w:val="000000"/>
                <w:kern w:val="28"/>
                <w:sz w:val="24"/>
                <w:szCs w:val="24"/>
              </w:rPr>
              <w:t xml:space="preserve"> </w:t>
            </w:r>
            <w:r w:rsidRPr="00586A70">
              <w:rPr>
                <w:b/>
                <w:i/>
                <w:sz w:val="24"/>
                <w:szCs w:val="24"/>
              </w:rPr>
              <w:t xml:space="preserve">11. </w:t>
            </w: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bsolute error in length 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5</w:t>
            </w:r>
            <w:r w:rsidRPr="00586A70">
              <w:rPr>
                <w:b/>
                <w:i/>
                <w:sz w:val="24"/>
                <w:szCs w:val="24"/>
              </w:rPr>
              <w:t xml:space="preserve"> x 1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     10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bsolute error in width 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5</w:t>
            </w:r>
            <w:r w:rsidRPr="00586A70">
              <w:rPr>
                <w:b/>
                <w:i/>
                <w:sz w:val="24"/>
                <w:szCs w:val="24"/>
              </w:rPr>
              <w:t xml:space="preserve"> x 1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    10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   = 0.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ax. area = 15.75 x 10.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= 165.375cm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in. area = 14.25 x 9.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= 135.375cm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u w:val="single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bsolute error in area 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165.375 – 135.37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                 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 = 1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% error 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15</w:t>
            </w:r>
            <w:r w:rsidRPr="00586A70">
              <w:rPr>
                <w:b/>
                <w:i/>
                <w:sz w:val="24"/>
                <w:szCs w:val="24"/>
              </w:rPr>
              <w:t xml:space="preserve"> x 10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     15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   = 10%</w:t>
            </w: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Either max. or min. area</w:t>
            </w:r>
          </w:p>
        </w:tc>
      </w:tr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3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12.</w:t>
            </w: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2x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+ 2y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– 6x + 10y + 9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x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+ y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– 3x + 5y + 9/2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x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+ y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– 3x + 5y = -9/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x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– 3x +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9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+ y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 xml:space="preserve">2 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+ 5y +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2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= 8.5 – 4.5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          4                     4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(x –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+ (y + </w:t>
            </w:r>
            <w:r w:rsidRPr="00586A70">
              <w:rPr>
                <w:b/>
                <w:i/>
                <w:sz w:val="24"/>
                <w:szCs w:val="24"/>
                <w:u w:val="single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)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= 4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  2               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Radius = 2 units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Centre = (1.5, -2.5)</w:t>
            </w: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F508BD">
        <w:trPr>
          <w:trHeight w:val="602"/>
        </w:trPr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967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3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F508BD">
        <w:trPr>
          <w:trHeight w:val="2393"/>
        </w:trPr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3</w:t>
            </w: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-2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+6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8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log1</m:t>
                </m:r>
              </m:oMath>
            </m:oMathPara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AF5129" w:rsidP="00AF5129">
            <w:pPr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+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48</m:t>
                </m:r>
              </m:oMath>
            </m:oMathPara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tabs>
                <w:tab w:val="left" w:pos="1518"/>
              </w:tabs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ab/>
              <w:t xml:space="preserve">             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4x-60=0</m:t>
              </m:r>
            </m:oMath>
          </w:p>
          <w:p w:rsidR="007962FD" w:rsidRPr="00586A70" w:rsidRDefault="00AF5129" w:rsidP="00AF5129">
            <w:pPr>
              <w:tabs>
                <w:tab w:val="left" w:pos="1518"/>
              </w:tabs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6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+10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0</m:t>
                </m:r>
              </m:oMath>
            </m:oMathPara>
          </w:p>
          <w:p w:rsidR="007962FD" w:rsidRPr="00586A70" w:rsidRDefault="007962FD" w:rsidP="00AF5129">
            <w:pPr>
              <w:tabs>
                <w:tab w:val="left" w:pos="1518"/>
              </w:tabs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                                             x=6, x=-10</w:t>
            </w: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</w:tr>
      <w:tr w:rsidR="007962FD" w:rsidRPr="00586A70" w:rsidTr="00F508BD">
        <w:trPr>
          <w:trHeight w:val="66"/>
        </w:trPr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967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4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14.</w:t>
            </w: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T</w:t>
            </w:r>
            <w:r w:rsidRPr="00586A70">
              <w:rPr>
                <w:b/>
                <w:i/>
                <w:sz w:val="24"/>
                <w:szCs w:val="24"/>
                <w:vertAlign w:val="subscript"/>
              </w:rPr>
              <w:t>11</w:t>
            </w:r>
            <w:r w:rsidRPr="00586A70">
              <w:rPr>
                <w:b/>
                <w:i/>
                <w:sz w:val="24"/>
                <w:szCs w:val="24"/>
              </w:rPr>
              <w:t xml:space="preserve"> = a + 10d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T</w:t>
            </w:r>
            <w:r w:rsidRPr="00586A70">
              <w:rPr>
                <w:b/>
                <w:i/>
                <w:sz w:val="24"/>
                <w:szCs w:val="24"/>
                <w:vertAlign w:val="subscript"/>
              </w:rPr>
              <w:t>2</w:t>
            </w:r>
            <w:r w:rsidRPr="00586A70">
              <w:rPr>
                <w:b/>
                <w:i/>
                <w:sz w:val="24"/>
                <w:szCs w:val="24"/>
              </w:rPr>
              <w:t xml:space="preserve"> = a + d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 + 10d = 4a + 4d …...........(i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3a – 6d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S7 = </w:t>
            </w:r>
            <w:r w:rsidRPr="00586A70">
              <w:rPr>
                <w:b/>
                <w:i/>
                <w:sz w:val="24"/>
                <w:szCs w:val="24"/>
                <w:vertAlign w:val="superscript"/>
              </w:rPr>
              <w:t>7</w:t>
            </w:r>
            <w:r w:rsidRPr="00586A70">
              <w:rPr>
                <w:b/>
                <w:i/>
                <w:sz w:val="24"/>
                <w:szCs w:val="24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</w:rPr>
              <w:t>2</w:t>
            </w:r>
            <w:r w:rsidRPr="00586A70">
              <w:rPr>
                <w:b/>
                <w:i/>
                <w:sz w:val="24"/>
                <w:szCs w:val="24"/>
              </w:rPr>
              <w:t>{2a + 6d} = 175 …(ii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E7B39C7" wp14:editId="18645BAA">
                      <wp:simplePos x="0" y="0"/>
                      <wp:positionH relativeFrom="column">
                        <wp:posOffset>704850</wp:posOffset>
                      </wp:positionH>
                      <wp:positionV relativeFrom="paragraph">
                        <wp:posOffset>24130</wp:posOffset>
                      </wp:positionV>
                      <wp:extent cx="342900" cy="228600"/>
                      <wp:effectExtent l="0" t="3810" r="0" b="0"/>
                      <wp:wrapNone/>
                      <wp:docPr id="382" name="Text Box 3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F5129" w:rsidRDefault="00AF5129" w:rsidP="007962FD">
                                  <w: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82" o:spid="_x0000_s1041" type="#_x0000_t202" style="position:absolute;margin-left:55.5pt;margin-top:1.9pt;width:27pt;height:1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uiYuQ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" filled="f" stroked="f">
                      <v:textbox>
                        <w:txbxContent>
                          <w:p w:rsidR="00AF5129" w:rsidRDefault="00AF5129" w:rsidP="007962FD">
                            <w: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86A70">
              <w:rPr>
                <w:b/>
                <w:i/>
                <w:sz w:val="24"/>
                <w:szCs w:val="24"/>
              </w:rPr>
              <w:t>2a + 6d = 5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u w:val="single"/>
              </w:rPr>
            </w:pPr>
            <w:r w:rsidRPr="00586A70">
              <w:rPr>
                <w:b/>
                <w:i/>
                <w:sz w:val="24"/>
                <w:szCs w:val="24"/>
                <w:u w:val="single"/>
              </w:rPr>
              <w:t>3a – 6d  = 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5a          = 5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 = 1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d  = 5</w:t>
            </w: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B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For both equations</w:t>
            </w:r>
          </w:p>
        </w:tc>
      </w:tr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967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3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7962FD">
        <w:trPr>
          <w:trHeight w:val="4310"/>
        </w:trPr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15. </w:t>
            </w: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5D1D5076" wp14:editId="48A4B88D">
                      <wp:simplePos x="0" y="0"/>
                      <wp:positionH relativeFrom="column">
                        <wp:posOffset>-5080</wp:posOffset>
                      </wp:positionH>
                      <wp:positionV relativeFrom="paragraph">
                        <wp:posOffset>-56514</wp:posOffset>
                      </wp:positionV>
                      <wp:extent cx="1285875" cy="952500"/>
                      <wp:effectExtent l="0" t="0" r="0" b="0"/>
                      <wp:wrapNone/>
                      <wp:docPr id="372" name="Group 3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85875" cy="952500"/>
                                <a:chOff x="1215" y="1500"/>
                                <a:chExt cx="2025" cy="1500"/>
                              </a:xfrm>
                            </wpg:grpSpPr>
                            <wps:wsp>
                              <wps:cNvPr id="373" name="AutoShape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0" y="1800"/>
                                  <a:ext cx="1260" cy="9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" name="Rectangle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0" y="2520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" name="Freeform 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20" y="1920"/>
                                  <a:ext cx="180" cy="105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0 h 105"/>
                                    <a:gd name="T2" fmla="*/ 75 w 180"/>
                                    <a:gd name="T3" fmla="*/ 105 h 105"/>
                                    <a:gd name="T4" fmla="*/ 180 w 180"/>
                                    <a:gd name="T5" fmla="*/ 0 h 1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0" h="105">
                                      <a:moveTo>
                                        <a:pt x="0" y="0"/>
                                      </a:moveTo>
                                      <a:cubicBezTo>
                                        <a:pt x="12" y="17"/>
                                        <a:pt x="45" y="105"/>
                                        <a:pt x="75" y="105"/>
                                      </a:cubicBezTo>
                                      <a:cubicBezTo>
                                        <a:pt x="105" y="105"/>
                                        <a:pt x="158" y="22"/>
                                        <a:pt x="18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5" y="264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7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0" y="261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0" y="150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0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15" y="216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t>2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0" y="1935"/>
                                  <a:ext cx="10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737952" w:rsidRDefault="00AF5129" w:rsidP="007962FD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37952">
                                      <w:rPr>
                                        <w:sz w:val="20"/>
                                        <w:szCs w:val="20"/>
                                      </w:rPr>
                                      <w:t>60</w:t>
                                    </w:r>
                                    <w:r w:rsidRPr="00737952"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72" o:spid="_x0000_s1042" style="position:absolute;margin-left:-.4pt;margin-top:-4.45pt;width:101.25pt;height:75pt;z-index:251707392" coordorigin="1215,1500" coordsize="2025,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12" o:spid="_x0000_s1043" type="#_x0000_t6" style="position:absolute;left:1620;top:1800;width:12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YSNcUA&#10;AADcAAAADwAAAGRycy9kb3ducmV2LnhtbESP0WqDQBRE3wv5h+UG+lLqmgqmNa4hBBJKH0Ji+wEX&#10;91Yl7l1xt2r+vlso5HGYmTNMvp1NJ0YaXGtZwSqKQRBXVrdcK/j6PDy/gnAeWWNnmRTcyMG2WDzk&#10;mGk78YXG0tciQNhlqKDxvs+kdFVDBl1ke+LgfdvBoA9yqKUecApw08mXOE6lwZbDQoM97RuqruWP&#10;UYCr9Ck9vR1uZ63LY0IfU3scJ6Uel/NuA8LT7O/h//a7VpCsE/g7E46AL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BhI1xQAAANwAAAAPAAAAAAAAAAAAAAAAAJgCAABkcnMv&#10;ZG93bnJldi54bWxQSwUGAAAAAAQABAD1AAAAigMAAAAA&#10;"/>
                      <v:rect id="Rectangle 13" o:spid="_x0000_s1044" style="position:absolute;left:1620;top:25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ZkDcQA&#10;AADcAAAADwAAAGRycy9kb3ducmV2LnhtbESPT4vCMBTE74LfITzBm6b+QXerUWQXRY9aL3t72zzb&#10;avNSmqjVT79ZEDwOM/MbZr5sTCluVLvCsoJBPwJBnFpdcKbgmKx7HyCcR9ZYWiYFD3KwXLRbc4y1&#10;vfOebgefiQBhF6OC3PsqltKlORl0fVsRB+9ka4M+yDqTusZ7gJtSDqNoIg0WHBZyrOgrp/RyuBoF&#10;v8XwiM99sonM53rkd01yvv58K9XtNKsZCE+Nf4df7a1WMJqO4f9MO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WZA3EAAAA3AAAAA8AAAAAAAAAAAAAAAAAmAIAAGRycy9k&#10;b3ducmV2LnhtbFBLBQYAAAAABAAEAPUAAACJAwAAAAA=&#10;"/>
                      <v:shape id="Freeform 14" o:spid="_x0000_s1045" style="position:absolute;left:1620;top:1920;width:180;height:105;visibility:visible;mso-wrap-style:square;v-text-anchor:top" coordsize="18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aopsQA&#10;AADcAAAADwAAAGRycy9kb3ducmV2LnhtbESPX2vCQBDE3wW/w7FC3/Ri/xhJPUUKgkhftNLnbW5N&#10;UnN74W7V+O17hUIfh5n5DbNY9a5VVwqx8WxgOslAEZfeNlwZOH5sxnNQUZAttp7JwJ0irJbDwQIL&#10;62+8p+tBKpUgHAs0UIt0hdaxrMlhnPiOOHknHxxKkqHSNuAtwV2rH7Nsph02nBZq7OitpvJ8uDgD&#10;u64RV87l037L9hy+9vn76Tk35mHUr19BCfXyH/5rb62Bp/wFfs+kI6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GqKbEAAAA3AAAAA8AAAAAAAAAAAAAAAAAmAIAAGRycy9k&#10;b3ducmV2LnhtbFBLBQYAAAAABAAEAPUAAACJAwAAAAA=&#10;" path="m,c12,17,45,105,75,105,105,105,158,22,180,e" filled="f">
                        <v:path arrowok="t" o:connecttype="custom" o:connectlocs="0,0;75,105;180,0" o:connectangles="0,0,0"/>
                      </v:shape>
                      <v:shape id="Text Box 15" o:spid="_x0000_s1046" type="#_x0000_t202" style="position:absolute;left:1395;top:264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/k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3P5P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t>T</w:t>
                              </w:r>
                            </w:p>
                          </w:txbxContent>
                        </v:textbox>
                      </v:shape>
                      <v:shape id="Text Box 16" o:spid="_x0000_s1047" type="#_x0000_t202" style="position:absolute;left:2700;top:261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17" o:spid="_x0000_s1048" type="#_x0000_t202" style="position:absolute;left:1410;top:15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8" o:spid="_x0000_s1049" type="#_x0000_t202" style="position:absolute;left:1215;top:21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dyW8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EdyW8AAAADcAAAADwAAAAAAAAAAAAAAAACYAgAAZHJzL2Rvd25y&#10;ZXYueG1sUEsFBgAAAAAEAAQA9QAAAIUDAAAAAA==&#10;" filled="f" stroked="f">
                        <v:textbox>
                          <w:txbxContent>
                            <w:p w:rsidR="00AF5129" w:rsidRDefault="00AF5129" w:rsidP="007962FD">
                              <w:r>
                                <w:t>21</w:t>
                              </w:r>
                            </w:p>
                          </w:txbxContent>
                        </v:textbox>
                      </v:shape>
                      <v:shape id="Text Box 19" o:spid="_x0000_s1050" type="#_x0000_t202" style="position:absolute;left:1500;top:1935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vXw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parO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9fAxQAAANwAAAAPAAAAAAAAAAAAAAAAAJgCAABkcnMv&#10;ZG93bnJldi54bWxQSwUGAAAAAAQABAD1AAAAigMAAAAA&#10;" filled="f" stroked="f">
                        <v:textbox>
                          <w:txbxContent>
                            <w:p w:rsidR="00AF5129" w:rsidRPr="00737952" w:rsidRDefault="00AF5129" w:rsidP="007962F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37952">
                                <w:rPr>
                                  <w:sz w:val="20"/>
                                  <w:szCs w:val="20"/>
                                </w:rPr>
                                <w:t>60</w:t>
                              </w:r>
                              <w:r w:rsidRPr="00737952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PT = 21 Tan 6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= 36.37cm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rea of PTOR = 2 x ½ x 21 x 36.37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= 763.77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rea of sector ROT =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120</w:t>
            </w:r>
            <w:r w:rsidRPr="00586A70">
              <w:rPr>
                <w:b/>
                <w:i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sz w:val="24"/>
                <w:szCs w:val="24"/>
                <w:u w:val="single"/>
              </w:rPr>
              <w:t>22</w:t>
            </w:r>
            <w:r w:rsidRPr="00586A70">
              <w:rPr>
                <w:b/>
                <w:i/>
                <w:sz w:val="24"/>
                <w:szCs w:val="24"/>
              </w:rPr>
              <w:t xml:space="preserve"> x 21 x 2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   360    7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                                = 462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Area of shaded part = 763.77 – 462                               </w:t>
            </w:r>
          </w:p>
          <w:p w:rsidR="007962FD" w:rsidRPr="00B12E25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 = 301.77</w:t>
            </w: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</w:tr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4</w:t>
            </w:r>
          </w:p>
        </w:tc>
        <w:tc>
          <w:tcPr>
            <w:tcW w:w="207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 xml:space="preserve">16. </w:t>
            </w: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Let the ratio be x: y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76x + 84y = 81(x + y)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84y – 81y = 81x – 76x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y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y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x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fr-FR"/>
                    </w:rPr>
                    <m:t>y</m:t>
                  </m:r>
                </m:den>
              </m:f>
            </m:oMath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x : y = 3 : 5</w:t>
            </w:r>
          </w:p>
        </w:tc>
        <w:tc>
          <w:tcPr>
            <w:tcW w:w="967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</w:tc>
        <w:tc>
          <w:tcPr>
            <w:tcW w:w="2070" w:type="dxa"/>
          </w:tcPr>
          <w:p w:rsidR="007962FD" w:rsidRPr="004C24DA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4C24DA">
              <w:rPr>
                <w:b/>
                <w:i/>
                <w:sz w:val="24"/>
                <w:szCs w:val="24"/>
                <w:lang w:val="fr-FR"/>
              </w:rPr>
              <w:t>Alt</w:t>
            </w:r>
          </w:p>
          <w:p w:rsidR="007962FD" w:rsidRPr="004C24DA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4C24DA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4C24DA">
              <w:rPr>
                <w:b/>
                <w:i/>
                <w:sz w:val="24"/>
                <w:szCs w:val="24"/>
                <w:lang w:val="fr-FR"/>
              </w:rPr>
              <w:t>76    84</w:t>
            </w:r>
          </w:p>
          <w:p w:rsidR="007962FD" w:rsidRPr="004C24DA" w:rsidRDefault="007962FD" w:rsidP="00AF5129">
            <w:pPr>
              <w:rPr>
                <w:sz w:val="24"/>
                <w:szCs w:val="24"/>
                <w:lang w:val="fr-FR"/>
              </w:rPr>
            </w:pPr>
            <w:r w:rsidRPr="004C24DA">
              <w:rPr>
                <w:sz w:val="24"/>
                <w:szCs w:val="24"/>
                <w:lang w:val="fr-FR"/>
              </w:rPr>
              <w:t xml:space="preserve">     8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4C24DA">
              <w:rPr>
                <w:sz w:val="24"/>
                <w:szCs w:val="24"/>
                <w:lang w:val="fr-FR"/>
              </w:rPr>
              <w:t>3        5</w:t>
            </w:r>
          </w:p>
        </w:tc>
      </w:tr>
      <w:tr w:rsidR="007962FD" w:rsidRPr="00586A70" w:rsidTr="007962FD">
        <w:tc>
          <w:tcPr>
            <w:tcW w:w="72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413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967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3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962FD" w:rsidRPr="00586A70" w:rsidTr="007962FD">
        <w:trPr>
          <w:trHeight w:val="6893"/>
        </w:trPr>
        <w:tc>
          <w:tcPr>
            <w:tcW w:w="720" w:type="dxa"/>
          </w:tcPr>
          <w:p w:rsidR="007962FD" w:rsidRPr="00096C8C" w:rsidRDefault="007962FD" w:rsidP="00AF5129">
            <w:pPr>
              <w:rPr>
                <w:b/>
                <w:i/>
              </w:rPr>
            </w:pPr>
            <w:r>
              <w:rPr>
                <w:b/>
                <w:i/>
              </w:rPr>
              <w:t>17</w:t>
            </w:r>
          </w:p>
        </w:tc>
        <w:tc>
          <w:tcPr>
            <w:tcW w:w="6413" w:type="dxa"/>
          </w:tcPr>
          <w:p w:rsidR="007962FD" w:rsidRDefault="007962FD" w:rsidP="00AF5129">
            <w:pPr>
              <w:pStyle w:val="ListParagraph"/>
              <w:numPr>
                <w:ilvl w:val="0"/>
                <w:numId w:val="2"/>
              </w:numPr>
              <w:rPr>
                <w:b/>
                <w:i/>
              </w:rPr>
            </w:pPr>
            <w:r>
              <w:rPr>
                <w:b/>
                <w:i/>
              </w:rPr>
              <w:t>a,</w:t>
            </w:r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  <w:r>
              <w:rPr>
                <w:b/>
                <w:i/>
              </w:rPr>
              <w:t>a+2d</w:t>
            </w:r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  <w:r>
              <w:rPr>
                <w:b/>
                <w:i/>
              </w:rPr>
              <w:t>a+10d</w:t>
            </w:r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</w:p>
          <w:p w:rsidR="007962FD" w:rsidRDefault="00AF5129" w:rsidP="00AF5129">
            <w:pPr>
              <w:pStyle w:val="ListParagraph"/>
              <w:numPr>
                <w:ilvl w:val="0"/>
                <w:numId w:val="2"/>
              </w:numPr>
              <w:rPr>
                <w:b/>
                <w:i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+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+10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d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+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 xml:space="preserve">  = r</m:t>
              </m:r>
            </m:oMath>
            <w:r w:rsidR="007962FD">
              <w:rPr>
                <w:b/>
                <w:i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a+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d+a+8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d=80</m:t>
              </m:r>
            </m:oMath>
            <w:r>
              <w:rPr>
                <w:b/>
                <w:i/>
              </w:rPr>
              <w:t xml:space="preserve"> </w:t>
            </w:r>
          </w:p>
          <w:p w:rsidR="007962FD" w:rsidRPr="00815C7C" w:rsidRDefault="007962FD" w:rsidP="00AF5129">
            <w:pPr>
              <w:pStyle w:val="ListParagraph"/>
              <w:rPr>
                <w:b/>
                <w:i/>
              </w:rPr>
            </w:pPr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</w:p>
          <w:p w:rsidR="007962FD" w:rsidRPr="00EA31BD" w:rsidRDefault="00AF5129" w:rsidP="00AF5129">
            <w:pPr>
              <w:pStyle w:val="ListParagraph"/>
              <w:rPr>
                <w:b/>
                <w:i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ad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+10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ad             a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oMath>
            </m:oMathPara>
          </w:p>
          <w:p w:rsidR="007962FD" w:rsidRPr="00EA31BD" w:rsidRDefault="007962FD" w:rsidP="00AF5129">
            <w:pPr>
              <w:pStyle w:val="ListParagraph"/>
              <w:rPr>
                <w:b/>
                <w:i/>
              </w:rPr>
            </w:pPr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</w:p>
          <w:p w:rsidR="007962FD" w:rsidRPr="00EA31BD" w:rsidRDefault="007962FD" w:rsidP="00AF5129">
            <w:pPr>
              <w:pStyle w:val="ListParagraph"/>
              <w:rPr>
                <w:b/>
                <w:i/>
              </w:rPr>
            </w:pPr>
            <w:r>
              <w:rPr>
                <w:b/>
                <w:i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+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d=40                        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d+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d=40</m:t>
              </m:r>
            </m:oMath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</w:p>
          <w:p w:rsidR="007962FD" w:rsidRDefault="007962FD" w:rsidP="00AF5129">
            <w:pPr>
              <w:pStyle w:val="ListParagraph"/>
              <w:rPr>
                <w:b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d=6 ,                                      a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×6=4</m:t>
              </m:r>
            </m:oMath>
            <w:r>
              <w:rPr>
                <w:b/>
                <w:i/>
              </w:rPr>
              <w:t xml:space="preserve">  </w:t>
            </w:r>
          </w:p>
          <w:p w:rsidR="007962FD" w:rsidRPr="00EA31BD" w:rsidRDefault="007962FD" w:rsidP="00AF5129">
            <w:pPr>
              <w:pStyle w:val="ListParagraph"/>
              <w:rPr>
                <w:b/>
                <w:i/>
              </w:rPr>
            </w:pPr>
            <w:r>
              <w:rPr>
                <w:b/>
                <w:i/>
              </w:rPr>
              <w:t xml:space="preserve">       </w:t>
            </w:r>
          </w:p>
          <w:p w:rsidR="007962FD" w:rsidRPr="00AF654B" w:rsidRDefault="007962FD" w:rsidP="00AF5129">
            <w:pPr>
              <w:pStyle w:val="ListParagraph"/>
              <w:numPr>
                <w:ilvl w:val="0"/>
                <w:numId w:val="2"/>
              </w:numPr>
              <w:rPr>
                <w:rFonts w:ascii="Cambria Math" w:hAnsi="Cambria Math"/>
                <w:oMath/>
              </w:rPr>
            </w:pPr>
            <w:r>
              <w:rPr>
                <w:b/>
                <w:i/>
              </w:rPr>
              <w:t xml:space="preserve">ii).      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+7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d=46        </m:t>
              </m:r>
            </m:oMath>
          </w:p>
          <w:p w:rsidR="007962FD" w:rsidRPr="00AF654B" w:rsidRDefault="007962FD" w:rsidP="00AF5129">
            <w:pPr>
              <w:pStyle w:val="ListParagraph"/>
              <w:rPr>
                <w:b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            a+9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d=58                        </m:t>
                </m:r>
              </m:oMath>
            </m:oMathPara>
          </w:p>
          <w:p w:rsidR="007962FD" w:rsidRPr="00AF654B" w:rsidRDefault="007962FD" w:rsidP="00AF5129">
            <w:pPr>
              <w:pStyle w:val="ListParagraph"/>
              <w:rPr>
                <w:b/>
                <w:i/>
              </w:rPr>
            </w:pPr>
          </w:p>
          <w:p w:rsidR="007962FD" w:rsidRPr="00AF654B" w:rsidRDefault="007962FD" w:rsidP="00AF5129">
            <w:pPr>
              <w:pStyle w:val="ListParagraph"/>
              <w:rPr>
                <w:rFonts w:ascii="Cambria Math" w:hAnsi="Cambria Math"/>
                <w:oMath/>
              </w:rPr>
            </w:pPr>
            <w:r>
              <w:rPr>
                <w:b/>
                <w:i/>
              </w:rPr>
              <w:t>iii).S</w:t>
            </w:r>
            <w:r w:rsidRPr="00AF654B">
              <w:rPr>
                <w:b/>
                <w:i/>
                <w:vertAlign w:val="subscript"/>
              </w:rPr>
              <w:t>15</w:t>
            </w:r>
            <m:oMath>
              <m:r>
                <m:rPr>
                  <m:sty m:val="bi"/>
                </m:rPr>
                <w:rPr>
                  <w:rFonts w:ascii="Cambria Math" w:hAnsi="Cambria Math"/>
                  <w:vertAlign w:val="subscript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vertAlign w:val="subscript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vertAlign w:val="subscript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vertAlign w:val="subscript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(4)+14(6)</m:t>
                  </m:r>
                </m:e>
              </m:d>
            </m:oMath>
          </w:p>
          <w:p w:rsidR="007962FD" w:rsidRPr="00C4244B" w:rsidRDefault="007962FD" w:rsidP="00AF5129">
            <w:pPr>
              <w:pStyle w:val="ListParagraph"/>
              <w:rPr>
                <w:b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           =690</m:t>
                </m:r>
              </m:oMath>
            </m:oMathPara>
          </w:p>
        </w:tc>
        <w:tc>
          <w:tcPr>
            <w:tcW w:w="967" w:type="dxa"/>
          </w:tcPr>
          <w:p w:rsidR="007962FD" w:rsidRDefault="007962FD" w:rsidP="00AF5129">
            <w:pPr>
              <w:rPr>
                <w:b/>
                <w:i/>
                <w:lang w:val="fr-FR"/>
              </w:rPr>
            </w:pPr>
            <w:r>
              <w:rPr>
                <w:b/>
                <w:i/>
                <w:lang w:val="fr-FR"/>
              </w:rPr>
              <w:t xml:space="preserve"> </w:t>
            </w:r>
          </w:p>
          <w:p w:rsidR="007962FD" w:rsidRPr="00B12E25" w:rsidRDefault="007962FD" w:rsidP="00AF5129">
            <w:pPr>
              <w:rPr>
                <w:b/>
                <w:i/>
                <w:sz w:val="24"/>
                <w:lang w:val="fr-FR"/>
              </w:rPr>
            </w:pPr>
            <w:r w:rsidRPr="00B12E25">
              <w:rPr>
                <w:b/>
                <w:i/>
                <w:sz w:val="24"/>
                <w:lang w:val="fr-FR"/>
              </w:rPr>
              <w:t>B1</w:t>
            </w:r>
          </w:p>
          <w:p w:rsidR="007962FD" w:rsidRPr="00B12E25" w:rsidRDefault="007962FD" w:rsidP="00AF5129">
            <w:pPr>
              <w:rPr>
                <w:b/>
                <w:i/>
                <w:sz w:val="24"/>
                <w:lang w:val="fr-FR"/>
              </w:rPr>
            </w:pPr>
            <w:r w:rsidRPr="00B12E25">
              <w:rPr>
                <w:b/>
                <w:i/>
                <w:sz w:val="24"/>
                <w:lang w:val="fr-FR"/>
              </w:rPr>
              <w:t>B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M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M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M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A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B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B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M1</w:t>
            </w:r>
          </w:p>
          <w:p w:rsidR="007962FD" w:rsidRPr="00B12E25" w:rsidRDefault="007962FD" w:rsidP="00AF5129">
            <w:pPr>
              <w:rPr>
                <w:sz w:val="24"/>
                <w:lang w:val="fr-FR"/>
              </w:rPr>
            </w:pPr>
            <w:r w:rsidRPr="00B12E25">
              <w:rPr>
                <w:sz w:val="24"/>
                <w:lang w:val="fr-FR"/>
              </w:rPr>
              <w:t>A1</w:t>
            </w:r>
          </w:p>
          <w:p w:rsidR="007962FD" w:rsidRDefault="007962FD" w:rsidP="00AF5129">
            <w:pPr>
              <w:rPr>
                <w:sz w:val="28"/>
                <w:lang w:val="fr-FR"/>
              </w:rPr>
            </w:pPr>
          </w:p>
          <w:p w:rsidR="007962FD" w:rsidRPr="00C4244B" w:rsidRDefault="007962FD" w:rsidP="00AF5129">
            <w:pPr>
              <w:rPr>
                <w:lang w:val="fr-FR"/>
              </w:rPr>
            </w:pPr>
            <w:r w:rsidRPr="00B12E25">
              <w:rPr>
                <w:sz w:val="28"/>
                <w:lang w:val="fr-FR"/>
              </w:rPr>
              <w:t>10</w:t>
            </w:r>
          </w:p>
        </w:tc>
        <w:tc>
          <w:tcPr>
            <w:tcW w:w="2070" w:type="dxa"/>
          </w:tcPr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Default="00F508BD" w:rsidP="00AF5129">
            <w:pPr>
              <w:rPr>
                <w:b/>
                <w:i/>
                <w:lang w:val="fr-FR"/>
              </w:rPr>
            </w:pPr>
          </w:p>
          <w:p w:rsidR="00F508BD" w:rsidRPr="00096C8C" w:rsidRDefault="00F508BD" w:rsidP="00AF5129">
            <w:pPr>
              <w:rPr>
                <w:b/>
                <w:i/>
                <w:lang w:val="fr-FR"/>
              </w:rPr>
            </w:pPr>
          </w:p>
        </w:tc>
      </w:tr>
    </w:tbl>
    <w:tbl>
      <w:tblPr>
        <w:tblStyle w:val="TableGrid"/>
        <w:tblW w:w="11160" w:type="dxa"/>
        <w:tblInd w:w="-905" w:type="dxa"/>
        <w:tblLook w:val="04A0" w:firstRow="1" w:lastRow="0" w:firstColumn="1" w:lastColumn="0" w:noHBand="0" w:noVBand="1"/>
      </w:tblPr>
      <w:tblGrid>
        <w:gridCol w:w="10170"/>
        <w:gridCol w:w="990"/>
      </w:tblGrid>
      <w:tr w:rsidR="007962FD" w:rsidRPr="001B41A9" w:rsidTr="00AF5129">
        <w:tc>
          <w:tcPr>
            <w:tcW w:w="10170" w:type="dxa"/>
          </w:tcPr>
          <w:p w:rsidR="007962FD" w:rsidRPr="001B41A9" w:rsidRDefault="007962FD" w:rsidP="00AF5129">
            <w:pPr>
              <w:rPr>
                <w:sz w:val="24"/>
                <w:szCs w:val="24"/>
              </w:rPr>
            </w:pPr>
            <w:r w:rsidRPr="001B41A9">
              <w:rPr>
                <w:sz w:val="24"/>
                <w:szCs w:val="24"/>
              </w:rPr>
              <w:t>18</w:t>
            </w:r>
          </w:p>
        </w:tc>
        <w:tc>
          <w:tcPr>
            <w:tcW w:w="990" w:type="dxa"/>
          </w:tcPr>
          <w:p w:rsidR="007962FD" w:rsidRPr="001B41A9" w:rsidRDefault="007962FD" w:rsidP="00AF5129">
            <w:pPr>
              <w:tabs>
                <w:tab w:val="left" w:pos="2082"/>
              </w:tabs>
              <w:rPr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10170" w:type="dxa"/>
          </w:tcPr>
          <w:tbl>
            <w:tblPr>
              <w:tblStyle w:val="TableGrid"/>
              <w:tblW w:w="9816" w:type="dxa"/>
              <w:tblLook w:val="04A0" w:firstRow="1" w:lastRow="0" w:firstColumn="1" w:lastColumn="0" w:noHBand="0" w:noVBand="1"/>
            </w:tblPr>
            <w:tblGrid>
              <w:gridCol w:w="888"/>
              <w:gridCol w:w="686"/>
              <w:gridCol w:w="687"/>
              <w:gridCol w:w="687"/>
              <w:gridCol w:w="687"/>
              <w:gridCol w:w="686"/>
              <w:gridCol w:w="687"/>
              <w:gridCol w:w="687"/>
              <w:gridCol w:w="687"/>
              <w:gridCol w:w="686"/>
              <w:gridCol w:w="687"/>
              <w:gridCol w:w="687"/>
              <w:gridCol w:w="687"/>
              <w:gridCol w:w="687"/>
            </w:tblGrid>
            <w:tr w:rsidR="007962FD" w:rsidRPr="00586A70" w:rsidTr="00AF5129">
              <w:trPr>
                <w:trHeight w:val="241"/>
              </w:trPr>
              <w:tc>
                <w:tcPr>
                  <w:tcW w:w="888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x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3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45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6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7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9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05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2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3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5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6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80</w:t>
                  </w:r>
                </w:p>
              </w:tc>
            </w:tr>
            <w:tr w:rsidR="007962FD" w:rsidRPr="00586A70" w:rsidTr="00AF5129">
              <w:trPr>
                <w:trHeight w:val="263"/>
              </w:trPr>
              <w:tc>
                <w:tcPr>
                  <w:tcW w:w="888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Cos 2x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87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-0.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-0.87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-1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-0.87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-0.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87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.0</w:t>
                  </w:r>
                </w:p>
              </w:tc>
            </w:tr>
            <w:tr w:rsidR="007962FD" w:rsidRPr="00586A70" w:rsidTr="00AF5129">
              <w:trPr>
                <w:trHeight w:val="241"/>
              </w:trPr>
              <w:tc>
                <w:tcPr>
                  <w:tcW w:w="888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Sin(x+30)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71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87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97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1.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97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87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71</w:t>
                  </w:r>
                </w:p>
              </w:tc>
              <w:tc>
                <w:tcPr>
                  <w:tcW w:w="686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5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.26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-0.26</w:t>
                  </w:r>
                </w:p>
              </w:tc>
              <w:tc>
                <w:tcPr>
                  <w:tcW w:w="687" w:type="dxa"/>
                </w:tcPr>
                <w:p w:rsidR="007962FD" w:rsidRPr="00586A70" w:rsidRDefault="007962FD" w:rsidP="00AF5129">
                  <w:pPr>
                    <w:rPr>
                      <w:sz w:val="16"/>
                      <w:szCs w:val="24"/>
                    </w:rPr>
                  </w:pPr>
                  <w:r w:rsidRPr="00586A70">
                    <w:rPr>
                      <w:sz w:val="16"/>
                      <w:szCs w:val="24"/>
                    </w:rPr>
                    <w:t>-0.5</w:t>
                  </w:r>
                </w:p>
              </w:tc>
            </w:tr>
          </w:tbl>
          <w:p w:rsidR="007962FD" w:rsidRPr="00586A70" w:rsidRDefault="007962FD" w:rsidP="00AF5129">
            <w:pPr>
              <w:tabs>
                <w:tab w:val="left" w:pos="2082"/>
              </w:tabs>
              <w:rPr>
                <w:sz w:val="16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tabs>
                <w:tab w:val="left" w:pos="2082"/>
              </w:tabs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tabs>
                <w:tab w:val="left" w:pos="2082"/>
              </w:tabs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tabs>
                <w:tab w:val="left" w:pos="2082"/>
              </w:tabs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</w:tc>
      </w:tr>
      <w:tr w:rsidR="007962FD" w:rsidRPr="00586A70" w:rsidTr="00AF5129">
        <w:tc>
          <w:tcPr>
            <w:tcW w:w="10170" w:type="dxa"/>
          </w:tcPr>
          <w:p w:rsidR="007962FD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708416" behindDoc="1" locked="0" layoutInCell="1" allowOverlap="1" wp14:anchorId="7248D276" wp14:editId="6EBEDF84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386</wp:posOffset>
                  </wp:positionV>
                  <wp:extent cx="5138420" cy="3855720"/>
                  <wp:effectExtent l="0" t="0" r="5080" b="0"/>
                  <wp:wrapTight wrapText="bothSides">
                    <wp:wrapPolygon edited="0">
                      <wp:start x="0" y="0"/>
                      <wp:lineTo x="0" y="21451"/>
                      <wp:lineTo x="21541" y="21451"/>
                      <wp:lineTo x="21541" y="0"/>
                      <wp:lineTo x="0" y="0"/>
                    </wp:wrapPolygon>
                  </wp:wrapTight>
                  <wp:docPr id="226" name="Picture 226" descr="C:\Users\JM\Desktop\Maths scans mock\scan0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JM\Desktop\Maths scans mock\scan0003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artisticPhotocopy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67" t="29589" r="20991" b="29389"/>
                          <a:stretch/>
                        </pic:blipFill>
                        <pic:spPr bwMode="auto">
                          <a:xfrm>
                            <a:off x="0" y="0"/>
                            <a:ext cx="5138420" cy="3855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962FD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7962FD" w:rsidRPr="001B41A9" w:rsidRDefault="007962FD" w:rsidP="00AF5129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=cos2x</m:t>
                </m:r>
              </m:oMath>
            </m:oMathPara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=sin(x+30)</m:t>
                </m:r>
              </m:oMath>
            </m:oMathPara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jc w:val="center"/>
              <w:rPr>
                <w:sz w:val="24"/>
                <w:szCs w:val="24"/>
              </w:rPr>
            </w:pPr>
          </w:p>
          <w:p w:rsidR="007962FD" w:rsidRPr="001E73B6" w:rsidRDefault="007962FD" w:rsidP="00AF512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P1</w:t>
            </w: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 xml:space="preserve">C1 </w:t>
            </w: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S1</w:t>
            </w: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P1</w:t>
            </w: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C1</w:t>
            </w:r>
          </w:p>
        </w:tc>
      </w:tr>
      <w:tr w:rsidR="007962FD" w:rsidRPr="00586A70" w:rsidTr="00AF5129">
        <w:tc>
          <w:tcPr>
            <w:tcW w:w="10170" w:type="dxa"/>
          </w:tcPr>
          <w:p w:rsidR="007962FD" w:rsidRPr="00586A70" w:rsidRDefault="007962FD" w:rsidP="00AF5129">
            <w:pPr>
              <w:ind w:left="720"/>
              <w:contextualSpacing/>
              <w:jc w:val="both"/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19.5</w:t>
            </w:r>
            <w:r w:rsidRPr="00586A70">
              <w:rPr>
                <w:sz w:val="24"/>
                <w:szCs w:val="24"/>
                <w:vertAlign w:val="superscript"/>
              </w:rPr>
              <w:t>0</w:t>
            </w:r>
            <w:r w:rsidRPr="00586A70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</m:t>
              </m:r>
            </m:oMath>
            <w:r w:rsidRPr="00586A70">
              <w:rPr>
                <w:sz w:val="24"/>
                <w:szCs w:val="24"/>
              </w:rPr>
              <w:t xml:space="preserve">x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</m:t>
              </m:r>
            </m:oMath>
            <w:r w:rsidRPr="00586A70">
              <w:rPr>
                <w:sz w:val="24"/>
                <w:szCs w:val="24"/>
              </w:rPr>
              <w:t>139.5</w:t>
            </w:r>
            <w:r w:rsidRPr="00586A70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990" w:type="dxa"/>
          </w:tcPr>
          <w:p w:rsidR="007962FD" w:rsidRPr="00586A70" w:rsidRDefault="007962FD" w:rsidP="00AF5129">
            <w:pPr>
              <w:contextualSpacing/>
              <w:jc w:val="both"/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</w:tc>
      </w:tr>
      <w:tr w:rsidR="007962FD" w:rsidRPr="00586A70" w:rsidTr="00AF5129">
        <w:tc>
          <w:tcPr>
            <w:tcW w:w="10170" w:type="dxa"/>
          </w:tcPr>
          <w:p w:rsidR="007962FD" w:rsidRDefault="007962FD" w:rsidP="00AF5129">
            <w:pPr>
              <w:ind w:left="720"/>
              <w:contextualSpacing/>
              <w:jc w:val="both"/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19.5</w:t>
            </w:r>
            <w:r w:rsidRPr="00586A70">
              <w:rPr>
                <w:sz w:val="24"/>
                <w:szCs w:val="24"/>
                <w:vertAlign w:val="superscript"/>
              </w:rPr>
              <w:t>0</w:t>
            </w:r>
            <w:r w:rsidRPr="00586A70"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586A70">
              <w:rPr>
                <w:sz w:val="24"/>
                <w:szCs w:val="24"/>
              </w:rPr>
              <w:t xml:space="preserve"> </w:t>
            </w:r>
          </w:p>
          <w:p w:rsidR="007962FD" w:rsidRPr="00586A70" w:rsidRDefault="007962FD" w:rsidP="00AF5129">
            <w:pPr>
              <w:ind w:left="720"/>
              <w:contextualSpacing/>
              <w:jc w:val="both"/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139.5</w:t>
            </w:r>
            <w:r w:rsidRPr="00586A70">
              <w:rPr>
                <w:sz w:val="24"/>
                <w:szCs w:val="24"/>
                <w:vertAlign w:val="superscript"/>
              </w:rPr>
              <w:t>0</w:t>
            </w:r>
          </w:p>
          <w:p w:rsidR="007962FD" w:rsidRPr="00586A70" w:rsidRDefault="007962FD" w:rsidP="00AF5129">
            <w:pPr>
              <w:ind w:left="72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Default="007962FD" w:rsidP="00AF5129">
            <w:pPr>
              <w:contextualSpacing/>
              <w:jc w:val="both"/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contextualSpacing/>
              <w:jc w:val="both"/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 B1</w:t>
            </w:r>
          </w:p>
          <w:p w:rsidR="007962FD" w:rsidRPr="00586A70" w:rsidRDefault="007962FD" w:rsidP="00AF5129">
            <w:pPr>
              <w:contextualSpacing/>
              <w:jc w:val="both"/>
              <w:rPr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10170" w:type="dxa"/>
          </w:tcPr>
          <w:p w:rsidR="007962FD" w:rsidRPr="00586A70" w:rsidRDefault="007962FD" w:rsidP="00AF5129">
            <w:pPr>
              <w:ind w:left="72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990" w:type="dxa"/>
          </w:tcPr>
          <w:p w:rsidR="007962FD" w:rsidRPr="00586A70" w:rsidRDefault="007962FD" w:rsidP="00AF5129">
            <w:pPr>
              <w:contextualSpacing/>
              <w:jc w:val="both"/>
              <w:rPr>
                <w:sz w:val="24"/>
                <w:szCs w:val="24"/>
              </w:rPr>
            </w:pPr>
            <w:bookmarkStart w:id="0" w:name="_GoBack"/>
            <w:bookmarkEnd w:id="0"/>
            <w:r>
              <w:rPr>
                <w:sz w:val="24"/>
                <w:szCs w:val="24"/>
              </w:rPr>
              <w:t>10</w:t>
            </w:r>
          </w:p>
        </w:tc>
      </w:tr>
    </w:tbl>
    <w:tbl>
      <w:tblPr>
        <w:tblStyle w:val="TableGrid2"/>
        <w:tblW w:w="10440" w:type="dxa"/>
        <w:tblInd w:w="-185" w:type="dxa"/>
        <w:tblLayout w:type="fixed"/>
        <w:tblLook w:val="01E0" w:firstRow="1" w:lastRow="1" w:firstColumn="1" w:lastColumn="1" w:noHBand="0" w:noVBand="0"/>
      </w:tblPr>
      <w:tblGrid>
        <w:gridCol w:w="630"/>
        <w:gridCol w:w="7650"/>
        <w:gridCol w:w="630"/>
        <w:gridCol w:w="1530"/>
      </w:tblGrid>
      <w:tr w:rsidR="007962FD" w:rsidRPr="00586A70" w:rsidTr="00AF5129"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15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19(a)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   (b)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    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    (c)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9000 + 350 + 800 + 1200      = 11350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9000 + 3000     = 12000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otal taxes = 12000 x 12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 = shs. 144000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.a</m:t>
                </m:r>
              </m:oMath>
            </m:oMathPara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  <w:u w:val="single"/>
              </w:rPr>
            </w:pPr>
            <w:r w:rsidRPr="005B66A3">
              <w:rPr>
                <w:b/>
                <w:i/>
                <w:sz w:val="24"/>
                <w:szCs w:val="24"/>
                <w:u w:val="single"/>
              </w:rPr>
              <w:t>Taxes</w:t>
            </w:r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500 × 2 = shs.9000</m:t>
              </m:r>
            </m:oMath>
            <w:r w:rsidRPr="005B66A3">
              <w:rPr>
                <w:b/>
                <w:i/>
                <w:sz w:val="24"/>
                <w:szCs w:val="24"/>
              </w:rPr>
              <w:t xml:space="preserve">       </w:t>
            </w:r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000 × 3 = shs.9000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000 × 4 = shs.12000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lang w:val="fr-FR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3000 × 5 = shs.15000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u w:val="single"/>
                <w:lang w:val="fr-FR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 xml:space="preserve">3000 × 6 = 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u w:val="single"/>
                    <w:lang w:val="fr-FR"/>
                  </w:rPr>
                  <m:t>shs.18000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lang w:val="fr-FR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 xml:space="preserve">                            Shs. 63,000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lang w:val="fr-FR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144000 – 63000= shs.81000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lang w:val="fr-FR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y = 81000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lang w:val="fr-FR"/>
                <w:oMath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y = 11571</m:t>
                </m:r>
              </m:oMath>
            </m:oMathPara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Taxable income= 4500 + 3000 × 4 + 11571</m:t>
                </m:r>
              </m:oMath>
            </m:oMathPara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            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   = K 2807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.a</m:t>
              </m:r>
            </m:oMath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ross salary = shs. 561420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p.a</m:t>
                </m:r>
              </m:oMath>
            </m:oMathPara>
          </w:p>
          <w:p w:rsidR="007962FD" w:rsidRPr="00F508BD" w:rsidRDefault="007962FD" w:rsidP="00AF5129">
            <w:pPr>
              <w:rPr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(d)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Total allowanc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= 12000 × 12 </m:t>
              </m:r>
            </m:oMath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                      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 144,000</m:t>
              </m:r>
            </m:oMath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Basic salary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                               = 561420</m:t>
              </m:r>
            </m:oMath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u w:val="single"/>
                </w:rPr>
                <m:t xml:space="preserve">                                     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                      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u w:val="single"/>
                </w:rPr>
                <m:t>144000</m:t>
              </m:r>
            </m:oMath>
            <w:r w:rsidRPr="005B66A3">
              <w:rPr>
                <w:sz w:val="24"/>
                <w:szCs w:val="24"/>
              </w:rPr>
              <w:t>-</w:t>
            </w:r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u w:val="single"/>
                <w:oMath/>
              </w:rPr>
            </w:pPr>
            <w:r w:rsidRPr="005B66A3">
              <w:rPr>
                <w:b/>
                <w:sz w:val="24"/>
                <w:szCs w:val="24"/>
                <w:u w:val="single"/>
              </w:rPr>
              <w:t xml:space="preserve">  </w:t>
            </w:r>
          </w:p>
          <w:p w:rsidR="007962FD" w:rsidRPr="005B66A3" w:rsidRDefault="007962FD" w:rsidP="00AF5129">
            <w:pPr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               Shs. 417,420</m:t>
                </m:r>
              </m:oMath>
            </m:oMathPara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Monthly basic pay = shs. 34785</w:t>
            </w:r>
          </w:p>
        </w:tc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B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B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B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M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 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M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 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M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A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 xml:space="preserve">B1 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M1</w:t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B66A3">
              <w:rPr>
                <w:b/>
                <w:i/>
                <w:sz w:val="24"/>
                <w:szCs w:val="24"/>
              </w:rPr>
              <w:t>A1</w:t>
            </w:r>
          </w:p>
        </w:tc>
        <w:tc>
          <w:tcPr>
            <w:tcW w:w="15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0</w:t>
            </w:r>
          </w:p>
        </w:tc>
        <w:tc>
          <w:tcPr>
            <w:tcW w:w="15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20</w:t>
            </w:r>
          </w:p>
        </w:tc>
        <w:tc>
          <w:tcPr>
            <w:tcW w:w="7650" w:type="dxa"/>
          </w:tcPr>
          <w:tbl>
            <w:tblPr>
              <w:tblW w:w="6367" w:type="dxa"/>
              <w:tblInd w:w="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40"/>
              <w:gridCol w:w="488"/>
              <w:gridCol w:w="558"/>
              <w:gridCol w:w="371"/>
              <w:gridCol w:w="630"/>
              <w:gridCol w:w="360"/>
              <w:gridCol w:w="630"/>
              <w:gridCol w:w="450"/>
              <w:gridCol w:w="607"/>
              <w:gridCol w:w="450"/>
              <w:gridCol w:w="630"/>
              <w:gridCol w:w="653"/>
            </w:tblGrid>
            <w:tr w:rsidR="007962FD" w:rsidRPr="00037A7D" w:rsidTr="00AF5129">
              <w:trPr>
                <w:trHeight w:val="152"/>
              </w:trPr>
              <w:tc>
                <w:tcPr>
                  <w:tcW w:w="54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  <w:t>X</w:t>
                  </w:r>
                </w:p>
              </w:tc>
              <w:tc>
                <w:tcPr>
                  <w:tcW w:w="48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2</w:t>
                  </w:r>
                </w:p>
              </w:tc>
              <w:tc>
                <w:tcPr>
                  <w:tcW w:w="55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1.5</w:t>
                  </w:r>
                </w:p>
              </w:tc>
              <w:tc>
                <w:tcPr>
                  <w:tcW w:w="371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1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0.5</w:t>
                  </w:r>
                </w:p>
              </w:tc>
              <w:tc>
                <w:tcPr>
                  <w:tcW w:w="36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0.5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07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.5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2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2.5</w:t>
                  </w:r>
                </w:p>
              </w:tc>
              <w:tc>
                <w:tcPr>
                  <w:tcW w:w="653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3</w:t>
                  </w:r>
                </w:p>
              </w:tc>
            </w:tr>
            <w:tr w:rsidR="007962FD" w:rsidRPr="00037A7D" w:rsidTr="00AF5129">
              <w:trPr>
                <w:trHeight w:val="206"/>
              </w:trPr>
              <w:tc>
                <w:tcPr>
                  <w:tcW w:w="54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  <w:t>2x</w:t>
                  </w:r>
                  <w:r w:rsidRPr="00037A7D"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  <w:vertAlign w:val="superscript"/>
                    </w:rPr>
                    <w:t>3</w:t>
                  </w:r>
                </w:p>
              </w:tc>
              <w:tc>
                <w:tcPr>
                  <w:tcW w:w="48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16</w:t>
                  </w:r>
                </w:p>
              </w:tc>
              <w:tc>
                <w:tcPr>
                  <w:tcW w:w="55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6.75</w:t>
                  </w:r>
                </w:p>
              </w:tc>
              <w:tc>
                <w:tcPr>
                  <w:tcW w:w="371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2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0.25</w:t>
                  </w:r>
                </w:p>
              </w:tc>
              <w:tc>
                <w:tcPr>
                  <w:tcW w:w="36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0.25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2</w:t>
                  </w:r>
                </w:p>
              </w:tc>
              <w:tc>
                <w:tcPr>
                  <w:tcW w:w="607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6.75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6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31.25</w:t>
                  </w:r>
                </w:p>
              </w:tc>
              <w:tc>
                <w:tcPr>
                  <w:tcW w:w="653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54</w:t>
                  </w:r>
                </w:p>
              </w:tc>
            </w:tr>
            <w:tr w:rsidR="007962FD" w:rsidRPr="00037A7D" w:rsidTr="00AF5129">
              <w:trPr>
                <w:trHeight w:val="233"/>
              </w:trPr>
              <w:tc>
                <w:tcPr>
                  <w:tcW w:w="54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  <w:t>-3x</w:t>
                  </w:r>
                  <w:r w:rsidRPr="00037A7D"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48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12</w:t>
                  </w:r>
                </w:p>
              </w:tc>
              <w:tc>
                <w:tcPr>
                  <w:tcW w:w="55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6.75</w:t>
                  </w:r>
                </w:p>
              </w:tc>
              <w:tc>
                <w:tcPr>
                  <w:tcW w:w="371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3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0.75</w:t>
                  </w:r>
                </w:p>
              </w:tc>
              <w:tc>
                <w:tcPr>
                  <w:tcW w:w="36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0.75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3</w:t>
                  </w:r>
                </w:p>
              </w:tc>
              <w:tc>
                <w:tcPr>
                  <w:tcW w:w="607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6.75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12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18.75</w:t>
                  </w:r>
                </w:p>
              </w:tc>
              <w:tc>
                <w:tcPr>
                  <w:tcW w:w="653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27</w:t>
                  </w:r>
                </w:p>
              </w:tc>
            </w:tr>
            <w:tr w:rsidR="007962FD" w:rsidRPr="00037A7D" w:rsidTr="00AF5129">
              <w:trPr>
                <w:trHeight w:val="116"/>
              </w:trPr>
              <w:tc>
                <w:tcPr>
                  <w:tcW w:w="54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48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55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371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36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07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53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color w:val="000000" w:themeColor="text1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000000" w:themeColor="text1"/>
                      <w:sz w:val="16"/>
                      <w:szCs w:val="24"/>
                    </w:rPr>
                    <w:t>1</w:t>
                  </w:r>
                </w:p>
              </w:tc>
            </w:tr>
            <w:tr w:rsidR="007962FD" w:rsidRPr="00037A7D" w:rsidTr="00AF5129">
              <w:trPr>
                <w:trHeight w:val="73"/>
              </w:trPr>
              <w:tc>
                <w:tcPr>
                  <w:tcW w:w="54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b/>
                      <w:sz w:val="16"/>
                      <w:szCs w:val="24"/>
                    </w:rPr>
                    <w:t>y</w:t>
                  </w:r>
                </w:p>
              </w:tc>
              <w:tc>
                <w:tcPr>
                  <w:tcW w:w="48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27</w:t>
                  </w:r>
                </w:p>
              </w:tc>
              <w:tc>
                <w:tcPr>
                  <w:tcW w:w="558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-12.5</w:t>
                  </w:r>
                </w:p>
              </w:tc>
              <w:tc>
                <w:tcPr>
                  <w:tcW w:w="371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-4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36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0.5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0</w:t>
                  </w:r>
                </w:p>
              </w:tc>
              <w:tc>
                <w:tcPr>
                  <w:tcW w:w="607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5</w:t>
                  </w:r>
                </w:p>
              </w:tc>
              <w:tc>
                <w:tcPr>
                  <w:tcW w:w="630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color w:val="FF0000"/>
                      <w:sz w:val="16"/>
                      <w:szCs w:val="24"/>
                    </w:rPr>
                    <w:t>13.5</w:t>
                  </w:r>
                </w:p>
              </w:tc>
              <w:tc>
                <w:tcPr>
                  <w:tcW w:w="653" w:type="dxa"/>
                </w:tcPr>
                <w:p w:rsidR="007962FD" w:rsidRPr="00037A7D" w:rsidRDefault="007962FD" w:rsidP="00AF5129">
                  <w:pPr>
                    <w:spacing w:after="0" w:line="360" w:lineRule="auto"/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</w:pPr>
                  <w:r w:rsidRPr="00037A7D">
                    <w:rPr>
                      <w:rFonts w:ascii="Times New Roman" w:eastAsia="Times New Roman" w:hAnsi="Times New Roman" w:cs="Times New Roman"/>
                      <w:sz w:val="16"/>
                      <w:szCs w:val="24"/>
                    </w:rPr>
                    <w:t>28</w:t>
                  </w:r>
                </w:p>
              </w:tc>
            </w:tr>
          </w:tbl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B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B1</w:t>
            </w:r>
          </w:p>
        </w:tc>
        <w:tc>
          <w:tcPr>
            <w:tcW w:w="15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AF5129"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10464" behindDoc="1" locked="0" layoutInCell="1" allowOverlap="1" wp14:anchorId="2B91C576" wp14:editId="1251191C">
                  <wp:simplePos x="0" y="0"/>
                  <wp:positionH relativeFrom="column">
                    <wp:posOffset>52705</wp:posOffset>
                  </wp:positionH>
                  <wp:positionV relativeFrom="paragraph">
                    <wp:posOffset>295054</wp:posOffset>
                  </wp:positionV>
                  <wp:extent cx="4442460" cy="3438525"/>
                  <wp:effectExtent l="0" t="0" r="0" b="9525"/>
                  <wp:wrapTight wrapText="bothSides">
                    <wp:wrapPolygon edited="0">
                      <wp:start x="0" y="0"/>
                      <wp:lineTo x="0" y="21540"/>
                      <wp:lineTo x="21489" y="21540"/>
                      <wp:lineTo x="21489" y="0"/>
                      <wp:lineTo x="0" y="0"/>
                    </wp:wrapPolygon>
                  </wp:wrapTight>
                  <wp:docPr id="227" name="Picture 227" descr="C:\Users\Maurice Oluoch\AppData\Local\Microsoft\Windows\INetCache\Content.Word\IMG_20220525_033046_304~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Maurice Oluoch\AppData\Local\Microsoft\Windows\INetCache\Content.Word\IMG_20220525_033046_304~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2460" cy="343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S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P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C1</w:t>
            </w:r>
          </w:p>
          <w:p w:rsidR="007962FD" w:rsidRPr="008A1A24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1</w:t>
            </w:r>
          </w:p>
          <w:p w:rsidR="007962FD" w:rsidRPr="008A1A24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Default="007962FD" w:rsidP="00AF5129">
            <w:pPr>
              <w:rPr>
                <w:sz w:val="24"/>
                <w:szCs w:val="24"/>
              </w:rPr>
            </w:pPr>
          </w:p>
          <w:p w:rsidR="007962FD" w:rsidRPr="008A1A24" w:rsidRDefault="007962FD" w:rsidP="00AF51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1</w:t>
            </w:r>
          </w:p>
        </w:tc>
        <w:tc>
          <w:tcPr>
            <w:tcW w:w="15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Linear equation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Line drawn</w:t>
            </w:r>
          </w:p>
        </w:tc>
      </w:tr>
      <w:tr w:rsidR="007962FD" w:rsidRPr="00586A70" w:rsidTr="00AF5129"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586A70" w:rsidRDefault="007962FD" w:rsidP="00AF5129">
            <w:pPr>
              <w:spacing w:line="360" w:lineRule="auto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=-0.5</m:t>
                </m:r>
              </m:oMath>
            </m:oMathPara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                                                                  1</w:t>
            </w:r>
          </w:p>
        </w:tc>
        <w:tc>
          <w:tcPr>
            <w:tcW w:w="630" w:type="dxa"/>
          </w:tcPr>
          <w:p w:rsidR="007962FD" w:rsidRDefault="007962FD" w:rsidP="00AF5129">
            <w:pPr>
              <w:spacing w:line="36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B1</w:t>
            </w:r>
          </w:p>
          <w:p w:rsidR="007962FD" w:rsidRDefault="007962FD" w:rsidP="00AF5129">
            <w:pPr>
              <w:spacing w:line="360" w:lineRule="auto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B1</w:t>
            </w:r>
          </w:p>
        </w:tc>
        <w:tc>
          <w:tcPr>
            <w:tcW w:w="15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AF5129">
        <w:trPr>
          <w:trHeight w:val="413"/>
        </w:trPr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8A1A24" w:rsidRDefault="007962FD" w:rsidP="00AF5129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   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=-1.8,0.6,2.6</m:t>
              </m:r>
            </m:oMath>
          </w:p>
        </w:tc>
        <w:tc>
          <w:tcPr>
            <w:tcW w:w="6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B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5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All values</w:t>
            </w:r>
          </w:p>
        </w:tc>
      </w:tr>
      <w:tr w:rsidR="007962FD" w:rsidRPr="00586A70" w:rsidTr="00AF5129">
        <w:tc>
          <w:tcPr>
            <w:tcW w:w="6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6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0</w:t>
            </w:r>
          </w:p>
        </w:tc>
        <w:tc>
          <w:tcPr>
            <w:tcW w:w="1530" w:type="dxa"/>
          </w:tcPr>
          <w:p w:rsidR="007962FD" w:rsidRPr="005B66A3" w:rsidRDefault="007962FD" w:rsidP="00AF5129">
            <w:pPr>
              <w:rPr>
                <w:b/>
                <w:i/>
                <w:sz w:val="24"/>
                <w:szCs w:val="24"/>
              </w:rPr>
            </w:pPr>
          </w:p>
        </w:tc>
      </w:tr>
      <w:tr w:rsidR="007962FD" w:rsidRPr="00586A70" w:rsidTr="00AF5129">
        <w:tblPrEx>
          <w:tblLook w:val="04A0" w:firstRow="1" w:lastRow="0" w:firstColumn="1" w:lastColumn="0" w:noHBand="0" w:noVBand="1"/>
        </w:tblPrEx>
        <w:trPr>
          <w:trHeight w:val="7181"/>
        </w:trPr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2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a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) BD = BA + AD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= -b +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c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AE = AB + BE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= b + ½ BC = b + ½ (c – b) 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= ½ b + ½ c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b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) BF = t (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c – b)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AF = n (½ b + ½ c) =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n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(b+ c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AF = AB + BF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= b + t(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c – b) = b +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tc + tb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= (1 – t) b +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5tc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(1 – t)b +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tc =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n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b +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n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c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1 – t =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n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2 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; 2 – 2t = n ………… (i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3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t =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n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 ; 6t – 5n = 0 ………... (ii)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Sub from équation (ii)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6t – 5(2 – 2t)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6t – 10 + 10t = 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16t = 10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vertAlign w:val="subscript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t =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10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16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=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8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n= ¾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c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) BF = </w:t>
            </w:r>
            <w:r w:rsidRPr="00586A70">
              <w:rPr>
                <w:b/>
                <w:i/>
                <w:sz w:val="24"/>
                <w:szCs w:val="24"/>
                <w:vertAlign w:val="superscript"/>
                <w:lang w:val="fr-FR"/>
              </w:rPr>
              <w:t>5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>/</w:t>
            </w:r>
            <w:r w:rsidRPr="00586A70">
              <w:rPr>
                <w:b/>
                <w:i/>
                <w:sz w:val="24"/>
                <w:szCs w:val="24"/>
                <w:vertAlign w:val="subscript"/>
                <w:lang w:val="fr-FR"/>
              </w:rPr>
              <w:t>8</w:t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BD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 F divides BD in the ratio 5 :3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AF = ¾ AE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    F divides AE in the ratio 3 :1</w:t>
            </w:r>
          </w:p>
          <w:p w:rsidR="007962FD" w:rsidRPr="008A1A24" w:rsidRDefault="007962FD" w:rsidP="00AF5129">
            <w:pPr>
              <w:tabs>
                <w:tab w:val="left" w:pos="1409"/>
              </w:tabs>
              <w:rPr>
                <w:sz w:val="24"/>
                <w:szCs w:val="24"/>
                <w:lang w:val="fr-FR"/>
              </w:rPr>
            </w:pPr>
          </w:p>
        </w:tc>
        <w:tc>
          <w:tcPr>
            <w:tcW w:w="6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 xml:space="preserve">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A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8A1A24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t>B1</w:t>
            </w:r>
          </w:p>
        </w:tc>
        <w:tc>
          <w:tcPr>
            <w:tcW w:w="15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sym w:font="Symbol" w:char="F0D6"/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equating 2 the vectors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sym w:font="Symbol" w:char="F0D6"/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solving simultaniously equation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  <w:r w:rsidRPr="00586A70">
              <w:rPr>
                <w:b/>
                <w:i/>
                <w:sz w:val="24"/>
                <w:szCs w:val="24"/>
                <w:lang w:val="fr-FR"/>
              </w:rPr>
              <w:sym w:font="Symbol" w:char="F0D6"/>
            </w:r>
            <w:r w:rsidRPr="00586A70">
              <w:rPr>
                <w:b/>
                <w:i/>
                <w:sz w:val="24"/>
                <w:szCs w:val="24"/>
                <w:lang w:val="fr-FR"/>
              </w:rPr>
              <w:t xml:space="preserve"> for both n and t 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  <w:p w:rsidR="007962FD" w:rsidRPr="008A1A24" w:rsidRDefault="007962FD" w:rsidP="00AF5129">
            <w:pPr>
              <w:rPr>
                <w:sz w:val="24"/>
                <w:szCs w:val="24"/>
                <w:lang w:val="fr-FR"/>
              </w:rPr>
            </w:pPr>
          </w:p>
        </w:tc>
      </w:tr>
      <w:tr w:rsidR="007962FD" w:rsidRPr="00586A70" w:rsidTr="00AF5129">
        <w:tblPrEx>
          <w:tblLook w:val="04A0" w:firstRow="1" w:lastRow="0" w:firstColumn="1" w:lastColumn="0" w:noHBand="0" w:noVBand="1"/>
        </w:tblPrEx>
        <w:trPr>
          <w:trHeight w:val="7175"/>
        </w:trPr>
        <w:tc>
          <w:tcPr>
            <w:tcW w:w="630" w:type="dxa"/>
          </w:tcPr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22</w:t>
            </w:r>
          </w:p>
        </w:tc>
        <w:tc>
          <w:tcPr>
            <w:tcW w:w="7650" w:type="dxa"/>
          </w:tcPr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9440" behindDoc="0" locked="0" layoutInCell="1" allowOverlap="1" wp14:anchorId="4C3D0776" wp14:editId="5C540DDC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-42545</wp:posOffset>
                      </wp:positionV>
                      <wp:extent cx="2276475" cy="2183130"/>
                      <wp:effectExtent l="17145" t="0" r="1905" b="635"/>
                      <wp:wrapNone/>
                      <wp:docPr id="448" name="Group 4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76475" cy="2183130"/>
                                <a:chOff x="2355" y="1792"/>
                                <a:chExt cx="3585" cy="3438"/>
                              </a:xfrm>
                            </wpg:grpSpPr>
                            <wps:wsp>
                              <wps:cNvPr id="449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65" y="2990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 w:rsidRPr="00BB3A49">
                                      <w:rPr>
                                        <w:vertAlign w:val="superscript"/>
                                      </w:rPr>
                                      <w:t>5</w:t>
                                    </w:r>
                                    <w:r>
                                      <w:t>/</w:t>
                                    </w:r>
                                    <w:r w:rsidRPr="00BB3A49">
                                      <w:rPr>
                                        <w:vertAlign w:val="subscript"/>
                                      </w:rPr>
                                      <w:t>9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55" y="3245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540 w 720"/>
                                    <a:gd name="T1" fmla="*/ 900 h 900"/>
                                    <a:gd name="T2" fmla="*/ 0 w 720"/>
                                    <a:gd name="T3" fmla="*/ 360 h 900"/>
                                    <a:gd name="T4" fmla="*/ 720 w 720"/>
                                    <a:gd name="T5" fmla="*/ 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900">
                                      <a:moveTo>
                                        <a:pt x="540" y="900"/>
                                      </a:moveTo>
                                      <a:lnTo>
                                        <a:pt x="0" y="36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" name="Freeform 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5" y="2525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540 w 720"/>
                                    <a:gd name="T1" fmla="*/ 900 h 900"/>
                                    <a:gd name="T2" fmla="*/ 0 w 720"/>
                                    <a:gd name="T3" fmla="*/ 360 h 900"/>
                                    <a:gd name="T4" fmla="*/ 720 w 720"/>
                                    <a:gd name="T5" fmla="*/ 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900">
                                      <a:moveTo>
                                        <a:pt x="540" y="900"/>
                                      </a:moveTo>
                                      <a:lnTo>
                                        <a:pt x="0" y="36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" name="Freeform 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5" y="3785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540 w 720"/>
                                    <a:gd name="T1" fmla="*/ 900 h 900"/>
                                    <a:gd name="T2" fmla="*/ 0 w 720"/>
                                    <a:gd name="T3" fmla="*/ 360 h 900"/>
                                    <a:gd name="T4" fmla="*/ 720 w 720"/>
                                    <a:gd name="T5" fmla="*/ 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900">
                                      <a:moveTo>
                                        <a:pt x="540" y="900"/>
                                      </a:moveTo>
                                      <a:lnTo>
                                        <a:pt x="0" y="36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50" y="2965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540 w 720"/>
                                    <a:gd name="T1" fmla="*/ 900 h 900"/>
                                    <a:gd name="T2" fmla="*/ 0 w 720"/>
                                    <a:gd name="T3" fmla="*/ 360 h 900"/>
                                    <a:gd name="T4" fmla="*/ 720 w 720"/>
                                    <a:gd name="T5" fmla="*/ 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900">
                                      <a:moveTo>
                                        <a:pt x="540" y="900"/>
                                      </a:moveTo>
                                      <a:lnTo>
                                        <a:pt x="0" y="36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00" y="1980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540 w 720"/>
                                    <a:gd name="T1" fmla="*/ 900 h 900"/>
                                    <a:gd name="T2" fmla="*/ 0 w 720"/>
                                    <a:gd name="T3" fmla="*/ 360 h 900"/>
                                    <a:gd name="T4" fmla="*/ 720 w 720"/>
                                    <a:gd name="T5" fmla="*/ 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900">
                                      <a:moveTo>
                                        <a:pt x="540" y="900"/>
                                      </a:moveTo>
                                      <a:lnTo>
                                        <a:pt x="0" y="36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5" name="Freeform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325" y="4325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540 w 720"/>
                                    <a:gd name="T1" fmla="*/ 900 h 900"/>
                                    <a:gd name="T2" fmla="*/ 0 w 720"/>
                                    <a:gd name="T3" fmla="*/ 360 h 900"/>
                                    <a:gd name="T4" fmla="*/ 720 w 720"/>
                                    <a:gd name="T5" fmla="*/ 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900">
                                      <a:moveTo>
                                        <a:pt x="540" y="900"/>
                                      </a:moveTo>
                                      <a:lnTo>
                                        <a:pt x="0" y="36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6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4865" y="3605"/>
                                  <a:ext cx="720" cy="720"/>
                                </a:xfrm>
                                <a:custGeom>
                                  <a:avLst/>
                                  <a:gdLst>
                                    <a:gd name="T0" fmla="*/ 540 w 720"/>
                                    <a:gd name="T1" fmla="*/ 900 h 900"/>
                                    <a:gd name="T2" fmla="*/ 0 w 720"/>
                                    <a:gd name="T3" fmla="*/ 360 h 900"/>
                                    <a:gd name="T4" fmla="*/ 720 w 720"/>
                                    <a:gd name="T5" fmla="*/ 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0" h="900">
                                      <a:moveTo>
                                        <a:pt x="540" y="900"/>
                                      </a:moveTo>
                                      <a:lnTo>
                                        <a:pt x="0" y="360"/>
                                      </a:lnTo>
                                      <a:lnTo>
                                        <a:pt x="7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25" y="342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4</w:t>
                                    </w:r>
                                    <w:r>
                                      <w:t>/</w:t>
                                    </w:r>
                                    <w:r w:rsidRPr="00BB3A49">
                                      <w:rPr>
                                        <w:vertAlign w:val="subscript"/>
                                      </w:rPr>
                                      <w:t>9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8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0" y="3050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>
                                      <w:t>R</w:t>
                                    </w:r>
                                    <w:r w:rsidRPr="001E44D2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9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5" y="3785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 w:rsidRPr="001E44D2"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0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5" y="2315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>
                                      <w:t>R</w:t>
                                    </w:r>
                                    <w:r w:rsidRPr="001E44D2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1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55" y="3055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 w:rsidRPr="001E44D2"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2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8" y="1792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>
                                      <w:t>R</w:t>
                                    </w:r>
                                    <w:r w:rsidRPr="001E44D2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3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10" y="2540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 w:rsidRPr="001E44D2"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5" y="3475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>
                                      <w:t>R</w:t>
                                    </w:r>
                                    <w:r w:rsidRPr="001E44D2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27" y="4233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 w:rsidRPr="001E44D2"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5" y="2725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>
                                      <w:t>R</w:t>
                                    </w:r>
                                    <w:r w:rsidRPr="001E44D2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7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7" y="3493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 w:rsidRPr="001E44D2"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8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45" y="3605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>
                                      <w:t>R</w:t>
                                    </w:r>
                                    <w:r w:rsidRPr="001E44D2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07" y="4373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 w:rsidRPr="001E44D2"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0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23" y="4112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>
                                      <w:t>R</w:t>
                                    </w:r>
                                    <w:r w:rsidRPr="001E44D2"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1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0" y="4875"/>
                                  <a:ext cx="355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Pr="001E44D2" w:rsidRDefault="00AF5129" w:rsidP="007962FD">
                                    <w:r w:rsidRPr="001E44D2"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5" y="234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4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8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3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5" y="279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4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8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0" y="357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5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8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0" y="396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3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8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6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5" y="4580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7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5" y="414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5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5" y="342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4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9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5" y="396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3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5" y="1804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3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5" y="231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4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20" y="271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4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25" y="3245"/>
                                  <a:ext cx="71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F5129" w:rsidRDefault="00AF5129" w:rsidP="007962FD">
                                    <w:r>
                                      <w:rPr>
                                        <w:vertAlign w:val="superscript"/>
                                      </w:rPr>
                                      <w:t>3</w:t>
                                    </w:r>
                                    <w:r>
                                      <w:t>/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7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48" o:spid="_x0000_s1051" style="position:absolute;margin-left:30.2pt;margin-top:-3.35pt;width:179.25pt;height:171.9pt;z-index:251709440" coordorigin="2355,1792" coordsize="3585,3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">
                      <v:shape id="Text Box 29" o:spid="_x0000_s1052" type="#_x0000_t202" style="position:absolute;left:2465;top:2990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 w:rsidRPr="00BB3A49">
                                <w:rPr>
                                  <w:vertAlign w:val="superscript"/>
                                </w:rPr>
                                <w:t>5</w:t>
                              </w:r>
                              <w:r>
                                <w:t>/</w:t>
                              </w:r>
                              <w:r w:rsidRPr="00BB3A49">
                                <w:rPr>
                                  <w:vertAlign w:val="subscript"/>
                                </w:rPr>
                                <w:t>9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Freeform 30" o:spid="_x0000_s1053" style="position:absolute;left:2355;top:3245;width:720;height:720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576cAA&#10;AADcAAAADwAAAGRycy9kb3ducmV2LnhtbERPzWoCMRC+F/oOYQreanbF/rAapRREoV6qfYBhM82u&#10;TSbLZuqub28OgseP73+5HoNXZ+pTG9lAOS1AEdfRtuwM/Bw3z++gkiBb9JHJwIUSrFePD0usbBz4&#10;m84HcSqHcKrQQCPSVVqnuqGAaRo74sz9xj6gZNg7bXsccnjwelYUrzpgy7mhwY4+G6r/Dv/BwEy2&#10;tf96K0dxw6koRe/d1u+NmTyNHwtQQqPcxTf3zhqYv+T5+Uw+Anp1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z576cAAAADcAAAADwAAAAAAAAAAAAAAAACYAgAAZHJzL2Rvd25y&#10;ZXYueG1sUEsFBgAAAAAEAAQA9QAAAIUDAAAAAA==&#10;" path="m540,900l,360,720,e" filled="f">
                        <v:path arrowok="t" o:connecttype="custom" o:connectlocs="540,720;0,288;720,0" o:connectangles="0,0,0"/>
                      </v:shape>
                      <v:shape id="Freeform 31" o:spid="_x0000_s1054" style="position:absolute;left:3425;top:2525;width:720;height:720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LecsMA&#10;AADcAAAADwAAAGRycy9kb3ducmV2LnhtbESPUWsCMRCE3wv+h7BC32rupK3lNIoIYqG+VPsDlsua&#10;uzbZHJfVu/77plDo4zAz3zCrzRi8ulGf2sgGylkBiriOtmVn4OO8f3gBlQTZoo9MBr4pwWY9uVth&#10;ZePA73Q7iVMZwqlCA41IV2md6oYCplnsiLN3iX1AybJ32vY4ZHjwel4Uzzpgy3mhwY52DdVfp2sw&#10;MJdD7d8W5Shu+CxK0Ud38Edj7qfjdglKaJT/8F/71Rp4fCrh90w+Anr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LecsMAAADcAAAADwAAAAAAAAAAAAAAAACYAgAAZHJzL2Rv&#10;d25yZXYueG1sUEsFBgAAAAAEAAQA9QAAAIgDAAAAAA==&#10;" path="m540,900l,360,720,e" filled="f">
                        <v:path arrowok="t" o:connecttype="custom" o:connectlocs="540,720;0,288;720,0" o:connectangles="0,0,0"/>
                      </v:shape>
                      <v:shape id="Freeform 32" o:spid="_x0000_s1055" style="position:absolute;left:3425;top:3785;width:720;height:720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BABcMA&#10;AADcAAAADwAAAGRycy9kb3ducmV2LnhtbESPUUvDQBCE3wX/w7GCb/aSYK3EXosIpQX7YusPWHLr&#10;JXq3F3LbJv33XkHwcZiZb5jlegpenWlIXWQD5awARdxE27Ez8HncPDyDSoJs0UcmAxdKsF7d3iyx&#10;tnHkDzofxKkM4VSjgVakr7VOTUsB0yz2xNn7ikNAyXJw2g44ZnjwuiqKJx2w47zQYk9vLTU/h1Mw&#10;UMm28e+LchI3fhel6L3b+r0x93fT6wsooUn+w3/tnTXwOK/geiYfAb3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BABcMAAADcAAAADwAAAAAAAAAAAAAAAACYAgAAZHJzL2Rv&#10;d25yZXYueG1sUEsFBgAAAAAEAAQA9QAAAIgDAAAAAA==&#10;" path="m540,900l,360,720,e" filled="f">
                        <v:path arrowok="t" o:connecttype="custom" o:connectlocs="540,720;0,288;720,0" o:connectangles="0,0,0"/>
                      </v:shape>
                      <v:shape id="Freeform 33" o:spid="_x0000_s1056" style="position:absolute;left:4150;top:2965;width:720;height:720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zlnsQA&#10;AADcAAAADwAAAGRycy9kb3ducmV2LnhtbESPzWrDMBCE74W+g9hCbo3spD/BiRJKIaTQXJL2ARZr&#10;IzuVVsbaxs7bV4VCj8PMfMOsNmPw6kJ9aiMbKKcFKOI62padgc+P7f0CVBJkiz4yGbhSgs369maF&#10;lY0DH+hyFKcyhFOFBhqRrtI61Q0FTNPYEWfvFPuAkmXvtO1xyPDg9awonnTAlvNCgx29NlR/Hb+D&#10;gZnsav/+XI7ihnNRit67nd8bM7kbX5aghEb5D/+136yBh8c5/J7JR0C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s5Z7EAAAA3AAAAA8AAAAAAAAAAAAAAAAAmAIAAGRycy9k&#10;b3ducmV2LnhtbFBLBQYAAAAABAAEAPUAAACJAwAAAAA=&#10;" path="m540,900l,360,720,e" filled="f">
                        <v:path arrowok="t" o:connecttype="custom" o:connectlocs="540,720;0,288;720,0" o:connectangles="0,0,0"/>
                      </v:shape>
                      <v:shape id="Freeform 34" o:spid="_x0000_s1057" style="position:absolute;left:4500;top:1980;width:720;height:720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V96sMA&#10;AADcAAAADwAAAGRycy9kb3ducmV2LnhtbESPUWsCMRCE34X+h7CFvmnuRNtyNUopFIX6Uu0PWC7b&#10;3LXJ5rhsvfPfN4Lg4zAz3zCrzRi8OlGf2sgGylkBiriOtmVn4Ov4Pn0GlQTZoo9MBs6UYLO+m6yw&#10;snHgTzodxKkM4VShgUakq7ROdUMB0yx2xNn7jn1AybJ32vY4ZHjwel4Ujzpgy3mhwY7eGqp/D3/B&#10;wFy2tf94Kkdxw09Rit67rd8b83A/vr6AEhrlFr62d9bAYrmAy5l8BP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V96sMAAADcAAAADwAAAAAAAAAAAAAAAACYAgAAZHJzL2Rv&#10;d25yZXYueG1sUEsFBgAAAAAEAAQA9QAAAIgDAAAAAA==&#10;" path="m540,900l,360,720,e" filled="f">
                        <v:path arrowok="t" o:connecttype="custom" o:connectlocs="540,720;0,288;720,0" o:connectangles="0,0,0"/>
                      </v:shape>
                      <v:shape id="Freeform 35" o:spid="_x0000_s1058" style="position:absolute;left:4325;top:4325;width:720;height:720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nYccMA&#10;AADcAAAADwAAAGRycy9kb3ducmV2LnhtbESPUWsCMRCE3wv9D2ELfau5k9rKaZRSKBb0pdofsFzW&#10;3Nlkc1y23vXfN4Lg4zAz3zDL9Ri8OlOf2sgGykkBiriOtmVn4Pvw8TQHlQTZoo9MBv4owXp1f7fE&#10;ysaBv+i8F6cyhFOFBhqRrtI61Q0FTJPYEWfvGPuAkmXvtO1xyPDg9bQoXnTAlvNCgx29N1T/7H+D&#10;galsar99LUdxw6koRe/cxu+MeXwY3xaghEa5ha/tT2vgeTaDy5l8BP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nYccMAAADcAAAADwAAAAAAAAAAAAAAAACYAgAAZHJzL2Rv&#10;d25yZXYueG1sUEsFBgAAAAAEAAQA9QAAAIgDAAAAAA==&#10;" path="m540,900l,360,720,e" filled="f">
                        <v:path arrowok="t" o:connecttype="custom" o:connectlocs="540,720;0,288;720,0" o:connectangles="0,0,0"/>
                      </v:shape>
                      <v:shape id="Freeform 36" o:spid="_x0000_s1059" style="position:absolute;left:4865;top:3605;width:720;height:720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tGBsMA&#10;AADcAAAADwAAAGRycy9kb3ducmV2LnhtbESPUWsCMRCE3wv9D2ELfau5k9bKaZRSKBbqi9ofsFzW&#10;3Nlkc1y23vXfN4Lg4zAz3zDL9Ri8OlOf2sgGykkBiriOtmVn4Pvw8TQHlQTZoo9MBv4owXp1f7fE&#10;ysaBd3Tei1MZwqlCA41IV2md6oYCpknsiLN3jH1AybJ32vY4ZHjweloUMx2w5bzQYEfvDdU/+99g&#10;YCqb2n+9lqO44VSUordu47fGPD6MbwtQQqPcwtf2pzXw/DKDy5l8BP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tGBsMAAADcAAAADwAAAAAAAAAAAAAAAACYAgAAZHJzL2Rv&#10;d25yZXYueG1sUEsFBgAAAAAEAAQA9QAAAIgDAAAAAA==&#10;" path="m540,900l,360,720,e" filled="f">
                        <v:path arrowok="t" o:connecttype="custom" o:connectlocs="540,720;0,288;720,0" o:connectangles="0,0,0"/>
                      </v:shape>
                      <v:shape id="Text Box 37" o:spid="_x0000_s1060" type="#_x0000_t202" style="position:absolute;left:2525;top:342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4</w:t>
                              </w:r>
                              <w:r>
                                <w:t>/</w:t>
                              </w:r>
                              <w:r w:rsidRPr="00BB3A49">
                                <w:rPr>
                                  <w:vertAlign w:val="subscript"/>
                                </w:rPr>
                                <w:t>9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8" o:spid="_x0000_s1061" type="#_x0000_t202" style="position:absolute;left:2960;top:3050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ff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r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+59/vwAAANwAAAAPAAAAAAAAAAAAAAAAAJgCAABkcnMvZG93bnJl&#10;di54bWxQSwUGAAAAAAQABAD1AAAAhAMAAAAA&#10;" filled="f" stroked="f">
                        <v:textbox>
                          <w:txbxContent>
                            <w:p w:rsidR="00AF5129" w:rsidRPr="001E44D2" w:rsidRDefault="00AF5129" w:rsidP="007962FD">
                              <w:r>
                                <w:t>R</w:t>
                              </w:r>
                              <w:r w:rsidRPr="001E44D2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9" o:spid="_x0000_s1062" type="#_x0000_t202" style="position:absolute;left:2795;top:3785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          <v:textbox>
                          <w:txbxContent>
                            <w:p w:rsidR="00AF5129" w:rsidRPr="001E44D2" w:rsidRDefault="00AF5129" w:rsidP="007962FD">
                              <w:r w:rsidRPr="001E44D2"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40" o:spid="_x0000_s1063" type="#_x0000_t202" style="position:absolute;left:4015;top:2315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          <v:textbox>
                          <w:txbxContent>
                            <w:p w:rsidR="00AF5129" w:rsidRPr="001E44D2" w:rsidRDefault="00AF5129" w:rsidP="007962FD">
                              <w:r>
                                <w:t>R</w:t>
                              </w:r>
                              <w:r w:rsidRPr="001E44D2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1" o:spid="_x0000_s1064" type="#_x0000_t202" style="position:absolute;left:3855;top:3055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      <v:textbox>
                          <w:txbxContent>
                            <w:p w:rsidR="00AF5129" w:rsidRPr="001E44D2" w:rsidRDefault="00AF5129" w:rsidP="007962FD">
                              <w:r w:rsidRPr="001E44D2"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42" o:spid="_x0000_s1065" type="#_x0000_t202" style="position:absolute;left:5168;top:1792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iKM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y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9iKMMAAADcAAAADwAAAAAAAAAAAAAAAACYAgAAZHJzL2Rv&#10;d25yZXYueG1sUEsFBgAAAAAEAAQA9QAAAIgDAAAAAA==&#10;" filled="f" stroked="f">
                        <v:textbox>
                          <w:txbxContent>
                            <w:p w:rsidR="00AF5129" w:rsidRPr="001E44D2" w:rsidRDefault="00AF5129" w:rsidP="007962FD">
                              <w:r>
                                <w:t>R</w:t>
                              </w:r>
                              <w:r w:rsidRPr="001E44D2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3" o:spid="_x0000_s1066" type="#_x0000_t202" style="position:absolute;left:4910;top:2540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Hs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3L1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x7PEAAAA3AAAAA8AAAAAAAAAAAAAAAAAmAIAAGRycy9k&#10;b3ducmV2LnhtbFBLBQYAAAAABAAEAPUAAACJAwAAAAA=&#10;" filled="f" stroked="f">
                        <v:textbox>
                          <w:txbxContent>
                            <w:p w:rsidR="00AF5129" w:rsidRPr="001E44D2" w:rsidRDefault="00AF5129" w:rsidP="007962FD">
                              <w:r w:rsidRPr="001E44D2"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44" o:spid="_x0000_s1067" type="#_x0000_t202" style="position:absolute;left:5575;top:3475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      <v:textbox>
                          <w:txbxContent>
                            <w:p w:rsidR="00AF5129" w:rsidRPr="001E44D2" w:rsidRDefault="00AF5129" w:rsidP="007962FD">
                              <w:r>
                                <w:t>R</w:t>
                              </w:r>
                              <w:r w:rsidRPr="001E44D2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5" o:spid="_x0000_s1068" type="#_x0000_t202" style="position:absolute;left:5327;top:4233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      <v:textbox>
                          <w:txbxContent>
                            <w:p w:rsidR="00AF5129" w:rsidRPr="001E44D2" w:rsidRDefault="00AF5129" w:rsidP="007962FD">
                              <w:r w:rsidRPr="001E44D2"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46" o:spid="_x0000_s1069" type="#_x0000_t202" style="position:absolute;left:4735;top:2725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      <v:textbox>
                          <w:txbxContent>
                            <w:p w:rsidR="00AF5129" w:rsidRPr="001E44D2" w:rsidRDefault="00AF5129" w:rsidP="007962FD">
                              <w:r>
                                <w:t>R</w:t>
                              </w:r>
                              <w:r w:rsidRPr="001E44D2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7" o:spid="_x0000_s1070" type="#_x0000_t202" style="position:absolute;left:4497;top:3493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      <v:textbox>
                          <w:txbxContent>
                            <w:p w:rsidR="00AF5129" w:rsidRPr="001E44D2" w:rsidRDefault="00AF5129" w:rsidP="007962FD">
                              <w:r w:rsidRPr="001E44D2"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48" o:spid="_x0000_s1071" type="#_x0000_t202" style="position:absolute;left:4145;top:3605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          <v:textbox>
                          <w:txbxContent>
                            <w:p w:rsidR="00AF5129" w:rsidRPr="001E44D2" w:rsidRDefault="00AF5129" w:rsidP="007962FD">
                              <w:r>
                                <w:t>R</w:t>
                              </w:r>
                              <w:r w:rsidRPr="001E44D2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9" o:spid="_x0000_s1072" type="#_x0000_t202" style="position:absolute;left:3907;top:4373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      <v:textbox>
                          <w:txbxContent>
                            <w:p w:rsidR="00AF5129" w:rsidRPr="001E44D2" w:rsidRDefault="00AF5129" w:rsidP="007962FD">
                              <w:r w:rsidRPr="001E44D2"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50" o:spid="_x0000_s1073" type="#_x0000_t202" style="position:absolute;left:4923;top:4112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      <v:textbox>
                          <w:txbxContent>
                            <w:p w:rsidR="00AF5129" w:rsidRPr="001E44D2" w:rsidRDefault="00AF5129" w:rsidP="007962FD">
                              <w:r>
                                <w:t>R</w:t>
                              </w:r>
                              <w:r w:rsidRPr="001E44D2"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1" o:spid="_x0000_s1074" type="#_x0000_t202" style="position:absolute;left:4680;top:4875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          <v:textbox>
                          <w:txbxContent>
                            <w:p w:rsidR="00AF5129" w:rsidRPr="001E44D2" w:rsidRDefault="00AF5129" w:rsidP="007962FD">
                              <w:r w:rsidRPr="001E44D2"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52" o:spid="_x0000_s1075" type="#_x0000_t202" style="position:absolute;left:3425;top:234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b09c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/c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m9PX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4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3" o:spid="_x0000_s1076" type="#_x0000_t202" style="position:absolute;left:3605;top:279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4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4" o:spid="_x0000_s1077" type="#_x0000_t202" style="position:absolute;left:3420;top:357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5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5" o:spid="_x0000_s1078" type="#_x0000_t202" style="position:absolute;left:3530;top:396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3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6" o:spid="_x0000_s1079" type="#_x0000_t202" style="position:absolute;left:4505;top:4580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y9s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ar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nfL2xQAAANwAAAAPAAAAAAAAAAAAAAAAAJgCAABkcnMv&#10;ZG93bnJldi54bWxQSwUGAAAAAAQABAD1AAAAigMAAAAA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7" o:spid="_x0000_s1080" type="#_x0000_t202" style="position:absolute;left:4505;top:414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Xbc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sVq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RV23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5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8" o:spid="_x0000_s1081" type="#_x0000_t202" style="position:absolute;left:4865;top:342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7DH7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TsMfvwAAANwAAAAPAAAAAAAAAAAAAAAAAJgCAABkcnMvZG93bnJl&#10;di54bWxQSwUGAAAAAAQABAD1AAAAhAMAAAAA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4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9" o:spid="_x0000_s1082" type="#_x0000_t202" style="position:absolute;left:5225;top:396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mh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O3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AmaExQAAANwAAAAPAAAAAAAAAAAAAAAAAJgCAABkcnMv&#10;ZG93bnJldi54bWxQSwUGAAAAAAQABAD1AAAAigMAAAAA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3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60" o:spid="_x0000_s1083" type="#_x0000_t202" style="position:absolute;left:4505;top:1804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2/P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tvz7BAAAA3AAAAA8AAAAAAAAAAAAAAAAAmAIAAGRycy9kb3du&#10;cmV2LnhtbFBLBQYAAAAABAAEAPUAAACG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3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61" o:spid="_x0000_s1084" type="#_x0000_t202" style="position:absolute;left:4685;top:231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4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62" o:spid="_x0000_s1085" type="#_x0000_t202" style="position:absolute;left:4320;top:271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OE0s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e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zhNL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4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63" o:spid="_x0000_s1086" type="#_x0000_t202" style="position:absolute;left:4325;top:3245;width:7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8hS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Iz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/IUnEAAAA3AAAAA8AAAAAAAAAAAAAAAAAmAIAAGRycy9k&#10;b3ducmV2LnhtbFBLBQYAAAAABAAEAPUAAACJAwAAAAA=&#10;" filled="f" stroked="f">
                        <v:textbox>
                          <w:txbxContent>
                            <w:p w:rsidR="00AF5129" w:rsidRDefault="00AF5129" w:rsidP="007962FD">
                              <w:r>
                                <w:rPr>
                                  <w:vertAlign w:val="superscript"/>
                                </w:rPr>
                                <w:t>3</w:t>
                              </w:r>
                              <w:r>
                                <w:t>/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(a) 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(b) (i) same colour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4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8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3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4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3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8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2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                       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42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1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                         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11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42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(ii) more red balls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8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½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3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½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4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½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4/</w:t>
            </w:r>
            <w:r w:rsidRPr="00586A70">
              <w:rPr>
                <w:b/>
                <w:i/>
                <w:noProof/>
                <w:sz w:val="24"/>
                <w:szCs w:val="24"/>
              </w:rPr>
              <w:t>7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                     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42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10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63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10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63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                     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42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20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63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w:t xml:space="preserve">15 + 40 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w:t>55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                                                126       126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(iii) at least black ball was picked </w:t>
            </w:r>
          </w:p>
          <w:p w:rsidR="007962FD" w:rsidRPr="00586A70" w:rsidRDefault="007962FD" w:rsidP="00AF5129">
            <w:pPr>
              <w:ind w:left="360"/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=  1-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½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3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     = 1 –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21</w:t>
            </w:r>
          </w:p>
          <w:p w:rsidR="007962FD" w:rsidRPr="00586A70" w:rsidRDefault="007962FD" w:rsidP="00AF5129">
            <w:pPr>
              <w:ind w:left="360"/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16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21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>(iv) Atmost 1 red ball picked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4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2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3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4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8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3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4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3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8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x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2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5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42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5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92</w:t>
            </w:r>
            <w:r w:rsidRPr="00586A70">
              <w:rPr>
                <w:b/>
                <w:i/>
                <w:noProof/>
                <w:sz w:val="24"/>
                <w:szCs w:val="24"/>
              </w:rPr>
              <w:t xml:space="preserve"> +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1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21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noProof/>
                <w:sz w:val="24"/>
                <w:szCs w:val="24"/>
                <w:u w:val="single"/>
              </w:rPr>
              <w:t>5 + 5 + 2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         42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12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42</w:t>
            </w:r>
          </w:p>
          <w:p w:rsidR="007962FD" w:rsidRPr="00586A70" w:rsidRDefault="007962FD" w:rsidP="00AF5129">
            <w:pPr>
              <w:rPr>
                <w:b/>
                <w:i/>
                <w:noProof/>
                <w:sz w:val="24"/>
                <w:szCs w:val="24"/>
              </w:rPr>
            </w:pPr>
            <w:r w:rsidRPr="00586A70">
              <w:rPr>
                <w:b/>
                <w:i/>
                <w:noProof/>
                <w:sz w:val="24"/>
                <w:szCs w:val="24"/>
              </w:rPr>
              <w:t xml:space="preserve">= </w:t>
            </w:r>
            <w:r w:rsidRPr="00586A70">
              <w:rPr>
                <w:b/>
                <w:i/>
                <w:noProof/>
                <w:sz w:val="24"/>
                <w:szCs w:val="24"/>
                <w:vertAlign w:val="superscript"/>
              </w:rPr>
              <w:t>2</w:t>
            </w:r>
            <w:r w:rsidRPr="00586A70">
              <w:rPr>
                <w:b/>
                <w:i/>
                <w:noProof/>
                <w:sz w:val="24"/>
                <w:szCs w:val="24"/>
              </w:rPr>
              <w:t>/</w:t>
            </w:r>
            <w:r w:rsidRPr="00586A70">
              <w:rPr>
                <w:b/>
                <w:i/>
                <w:noProof/>
                <w:sz w:val="24"/>
                <w:szCs w:val="24"/>
                <w:vertAlign w:val="subscript"/>
              </w:rPr>
              <w:t>7</w:t>
            </w:r>
          </w:p>
        </w:tc>
        <w:tc>
          <w:tcPr>
            <w:tcW w:w="6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B2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M1</w:t>
            </w: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b/>
                <w:i/>
                <w:sz w:val="24"/>
                <w:szCs w:val="24"/>
              </w:rPr>
            </w:pPr>
            <w:r w:rsidRPr="00586A70">
              <w:rPr>
                <w:b/>
                <w:i/>
                <w:sz w:val="24"/>
                <w:szCs w:val="24"/>
              </w:rPr>
              <w:t>A1</w:t>
            </w:r>
          </w:p>
        </w:tc>
        <w:tc>
          <w:tcPr>
            <w:tcW w:w="1530" w:type="dxa"/>
          </w:tcPr>
          <w:p w:rsidR="007962FD" w:rsidRDefault="007962FD" w:rsidP="00AF5129">
            <w:pPr>
              <w:rPr>
                <w:b/>
                <w:i/>
                <w:sz w:val="24"/>
                <w:szCs w:val="24"/>
                <w:lang w:val="fr-FR"/>
              </w:rPr>
            </w:pPr>
          </w:p>
        </w:tc>
      </w:tr>
      <w:tr w:rsidR="007962FD" w:rsidRPr="00586A70" w:rsidTr="00AF5129">
        <w:tblPrEx>
          <w:tblLook w:val="04A0" w:firstRow="1" w:lastRow="0" w:firstColumn="1" w:lastColumn="0" w:noHBand="0" w:noVBand="1"/>
        </w:tblPrEx>
        <w:trPr>
          <w:trHeight w:val="6371"/>
        </w:trPr>
        <w:tc>
          <w:tcPr>
            <w:tcW w:w="6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23.</w:t>
            </w:r>
          </w:p>
        </w:tc>
        <w:tc>
          <w:tcPr>
            <w:tcW w:w="7650" w:type="dxa"/>
          </w:tcPr>
          <w:p w:rsidR="007962FD" w:rsidRPr="00586A70" w:rsidRDefault="007962FD" w:rsidP="00AF5129">
            <w:pPr>
              <w:spacing w:line="360" w:lineRule="auto"/>
              <w:rPr>
                <w:b/>
                <w:noProof/>
                <w:sz w:val="24"/>
                <w:szCs w:val="24"/>
              </w:rPr>
            </w:pPr>
            <w:r w:rsidRPr="00586A70">
              <w:rPr>
                <w:b/>
                <w:noProof/>
                <w:sz w:val="24"/>
                <w:szCs w:val="24"/>
              </w:rPr>
              <w:drawing>
                <wp:inline distT="0" distB="0" distL="0" distR="0" wp14:anchorId="1FA4A284" wp14:editId="09FB6385">
                  <wp:extent cx="2466975" cy="1104900"/>
                  <wp:effectExtent l="0" t="0" r="9525" b="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drawing>
                <wp:inline distT="0" distB="0" distL="0" distR="0" wp14:anchorId="0C259653" wp14:editId="190499B0">
                  <wp:extent cx="1895475" cy="1866900"/>
                  <wp:effectExtent l="0" t="0" r="9525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9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position w:val="-64"/>
                <w:sz w:val="24"/>
                <w:szCs w:val="24"/>
              </w:rPr>
              <w:drawing>
                <wp:inline distT="0" distB="0" distL="0" distR="0" wp14:anchorId="6088BCDE" wp14:editId="78C278DF">
                  <wp:extent cx="1282065" cy="864870"/>
                  <wp:effectExtent l="0" t="0" r="0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065" cy="86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M1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A1</w:t>
            </w:r>
          </w:p>
        </w:tc>
        <w:tc>
          <w:tcPr>
            <w:tcW w:w="15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Sketch 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Line QP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Line RP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Triangle completed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2 side bisectors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Centre shown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Complete circle</w:t>
            </w:r>
          </w:p>
        </w:tc>
      </w:tr>
      <w:tr w:rsidR="007962FD" w:rsidRPr="00586A70" w:rsidTr="00AF5129">
        <w:tblPrEx>
          <w:tblLook w:val="04A0" w:firstRow="1" w:lastRow="0" w:firstColumn="1" w:lastColumn="0" w:noHBand="0" w:noVBand="1"/>
        </w:tblPrEx>
        <w:trPr>
          <w:trHeight w:val="73"/>
        </w:trPr>
        <w:tc>
          <w:tcPr>
            <w:tcW w:w="6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  <w:tc>
          <w:tcPr>
            <w:tcW w:w="7650" w:type="dxa"/>
          </w:tcPr>
          <w:p w:rsidR="007962FD" w:rsidRPr="00586A70" w:rsidRDefault="007962FD" w:rsidP="00AF5129">
            <w:pPr>
              <w:spacing w:line="360" w:lineRule="auto"/>
              <w:rPr>
                <w:b/>
                <w:noProof/>
                <w:sz w:val="24"/>
                <w:szCs w:val="24"/>
                <w:u w:val="single"/>
              </w:rPr>
            </w:pPr>
          </w:p>
        </w:tc>
        <w:tc>
          <w:tcPr>
            <w:tcW w:w="6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10</w:t>
            </w:r>
          </w:p>
        </w:tc>
        <w:tc>
          <w:tcPr>
            <w:tcW w:w="15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</w:tr>
    </w:tbl>
    <w:p w:rsidR="007962FD" w:rsidRPr="00773E23" w:rsidRDefault="007962FD" w:rsidP="007962FD">
      <w:pPr>
        <w:tabs>
          <w:tab w:val="left" w:pos="915"/>
        </w:tabs>
        <w:spacing w:after="0" w:line="360" w:lineRule="auto"/>
        <w:rPr>
          <w:rFonts w:ascii="Times New Roman" w:eastAsia="Times New Roman" w:hAnsi="Times New Roman" w:cs="Times New Roman"/>
          <w:color w:val="000000"/>
          <w:kern w:val="28"/>
          <w:sz w:val="24"/>
          <w:szCs w:val="24"/>
        </w:rPr>
      </w:pPr>
    </w:p>
    <w:p w:rsidR="007962FD" w:rsidRPr="00586A70" w:rsidRDefault="007962FD" w:rsidP="007962FD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14"/>
        <w:tblW w:w="10368" w:type="dxa"/>
        <w:tblInd w:w="-113" w:type="dxa"/>
        <w:tblLayout w:type="fixed"/>
        <w:tblLook w:val="01E0" w:firstRow="1" w:lastRow="1" w:firstColumn="1" w:lastColumn="1" w:noHBand="0" w:noVBand="0"/>
      </w:tblPr>
      <w:tblGrid>
        <w:gridCol w:w="516"/>
        <w:gridCol w:w="7692"/>
        <w:gridCol w:w="630"/>
        <w:gridCol w:w="1530"/>
      </w:tblGrid>
      <w:tr w:rsidR="007962FD" w:rsidRPr="00586A70" w:rsidTr="00AF5129">
        <w:tc>
          <w:tcPr>
            <w:tcW w:w="516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24.</w:t>
            </w:r>
          </w:p>
        </w:tc>
        <w:tc>
          <w:tcPr>
            <w:tcW w:w="7692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drawing>
                <wp:inline distT="0" distB="0" distL="0" distR="0" wp14:anchorId="57A3F640" wp14:editId="482ADD2D">
                  <wp:extent cx="2886075" cy="2324100"/>
                  <wp:effectExtent l="0" t="0" r="9525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32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a)   Shear factor = -3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 </w:t>
            </w:r>
            <w:r w:rsidRPr="00586A70">
              <w:rPr>
                <w:rFonts w:asciiTheme="minorHAnsi" w:eastAsiaTheme="minorHAnsi" w:hAnsiTheme="minorHAnsi" w:cstheme="minorBidi"/>
                <w:position w:val="-108"/>
                <w:sz w:val="24"/>
                <w:szCs w:val="24"/>
              </w:rPr>
              <w:object w:dxaOrig="2200" w:dyaOrig="2280">
                <v:shape id="_x0000_i1026" type="#_x0000_t75" style="width:110.25pt;height:114.15pt" o:ole="">
                  <v:imagedata r:id="rId19" o:title=""/>
                </v:shape>
                <o:OLEObject Type="Embed" ProgID="Equation.3" ShapeID="_x0000_i1026" DrawAspect="Content" ObjectID="_1716356764" r:id="rId20"/>
              </w:object>
            </w: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  <w:r w:rsidRPr="00586A70">
              <w:rPr>
                <w:rFonts w:asciiTheme="minorHAnsi" w:eastAsiaTheme="minorHAnsi" w:hAnsiTheme="minorHAnsi" w:cstheme="minorBidi"/>
                <w:noProof/>
                <w:position w:val="-124"/>
                <w:sz w:val="24"/>
                <w:szCs w:val="24"/>
              </w:rPr>
              <w:object w:dxaOrig="4800" w:dyaOrig="2580">
                <v:shape id="_x0000_i1027" type="#_x0000_t75" style="width:221.85pt;height:84.95pt" o:ole="">
                  <v:imagedata r:id="rId21" o:title="" cropbottom="18795f"/>
                </v:shape>
                <o:OLEObject Type="Embed" ProgID="Equation.3" ShapeID="_x0000_i1027" DrawAspect="Content" ObjectID="_1716356765" r:id="rId22"/>
              </w:object>
            </w:r>
          </w:p>
          <w:p w:rsidR="007962FD" w:rsidRPr="00586A70" w:rsidRDefault="007962FD" w:rsidP="00AF5129">
            <w:pPr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 xml:space="preserve"> ii) Enlargment scale factor - 1 centre ( -3 -2)</w:t>
            </w:r>
          </w:p>
        </w:tc>
        <w:tc>
          <w:tcPr>
            <w:tcW w:w="630" w:type="dxa"/>
          </w:tcPr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0279CD" w:rsidRDefault="000279C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P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P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P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B1</w:t>
            </w:r>
          </w:p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B2</w:t>
            </w:r>
          </w:p>
        </w:tc>
        <w:tc>
          <w:tcPr>
            <w:tcW w:w="15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0279CD" w:rsidRDefault="000279CD" w:rsidP="00AF5129">
            <w:pPr>
              <w:rPr>
                <w:sz w:val="24"/>
                <w:szCs w:val="24"/>
              </w:rPr>
            </w:pPr>
          </w:p>
          <w:p w:rsidR="000279CD" w:rsidRDefault="000279C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-</w:t>
            </w:r>
            <w:r w:rsidRPr="00586A70">
              <w:rPr>
                <w:sz w:val="24"/>
                <w:szCs w:val="24"/>
                <w:u w:val="single"/>
              </w:rPr>
              <w:t>6</w:t>
            </w:r>
            <w:r w:rsidRPr="00586A70">
              <w:rPr>
                <w:sz w:val="24"/>
                <w:szCs w:val="24"/>
              </w:rPr>
              <w:t xml:space="preserve">  = -3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  2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All points</w:t>
            </w:r>
            <w:r w:rsidRPr="00586A70">
              <w:rPr>
                <w:sz w:val="24"/>
                <w:szCs w:val="24"/>
              </w:rPr>
              <w:sym w:font="Wingdings" w:char="F0FC"/>
            </w:r>
            <w:r w:rsidRPr="00586A70">
              <w:rPr>
                <w:sz w:val="24"/>
                <w:szCs w:val="24"/>
              </w:rPr>
              <w:t>ly plotted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sym w:font="Symbol" w:char="F044"/>
            </w:r>
            <w:r w:rsidRPr="00586A70">
              <w:rPr>
                <w:sz w:val="24"/>
                <w:szCs w:val="24"/>
              </w:rPr>
              <w:t xml:space="preserve"> ABC  completed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All points </w:t>
            </w:r>
            <w:r w:rsidRPr="00586A70">
              <w:rPr>
                <w:sz w:val="24"/>
                <w:szCs w:val="24"/>
              </w:rPr>
              <w:sym w:font="Wingdings" w:char="F0FC"/>
            </w:r>
            <w:r w:rsidRPr="00586A70">
              <w:rPr>
                <w:sz w:val="24"/>
                <w:szCs w:val="24"/>
              </w:rPr>
              <w:t xml:space="preserve"> ly plotted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Δ A</w:t>
            </w:r>
            <w:r w:rsidRPr="00586A70">
              <w:rPr>
                <w:sz w:val="24"/>
                <w:szCs w:val="24"/>
                <w:vertAlign w:val="superscript"/>
              </w:rPr>
              <w:t>II</w:t>
            </w:r>
            <w:r w:rsidRPr="00586A70">
              <w:rPr>
                <w:sz w:val="24"/>
                <w:szCs w:val="24"/>
              </w:rPr>
              <w:t xml:space="preserve"> B</w:t>
            </w:r>
            <w:r w:rsidRPr="00586A70">
              <w:rPr>
                <w:sz w:val="24"/>
                <w:szCs w:val="24"/>
                <w:vertAlign w:val="superscript"/>
              </w:rPr>
              <w:t>II</w:t>
            </w:r>
            <w:r w:rsidRPr="00586A70">
              <w:rPr>
                <w:sz w:val="24"/>
                <w:szCs w:val="24"/>
              </w:rPr>
              <w:t xml:space="preserve"> C</w:t>
            </w:r>
            <w:r w:rsidRPr="00586A70">
              <w:rPr>
                <w:sz w:val="24"/>
                <w:szCs w:val="24"/>
                <w:vertAlign w:val="superscript"/>
              </w:rPr>
              <w:t>II</w:t>
            </w:r>
            <w:r w:rsidRPr="00586A70">
              <w:rPr>
                <w:sz w:val="24"/>
                <w:szCs w:val="24"/>
              </w:rPr>
              <w:t xml:space="preserve"> completed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>Transformation -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  0      0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F73DEB7" wp14:editId="0B33E46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-93345</wp:posOffset>
                      </wp:positionV>
                      <wp:extent cx="457200" cy="228600"/>
                      <wp:effectExtent l="5715" t="6350" r="13335" b="12700"/>
                      <wp:wrapNone/>
                      <wp:docPr id="421" name="Double Bracket 4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28600"/>
                              </a:xfrm>
                              <a:prstGeom prst="bracketPair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85" coordsize="21600,21600" o:spt="185" adj="3600" path="m@0,nfqx0@0l0@2qy@0,21600em@1,nfqx21600@0l21600@2qy@1,21600em@0,nsqx0@0l0@2qy@0,21600l@1,21600qx21600@2l21600@0qy@1,xe" filled="f"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o:extrusionok="f" gradientshapeok="t" limo="10800,10800" o:connecttype="custom" o:connectlocs="@8,0;0,@9;@8,@7;@6,@9" textboxrect="@3,@3,@4,@5"/>
                      <v:handles>
                        <v:h position="#0,topLeft" switch="" xrange="0,10800"/>
                      </v:handles>
                    </v:shapetype>
                    <v:shape id="Double Bracket 421" o:spid="_x0000_s1026" type="#_x0000_t185" style="position:absolute;margin-left:3.6pt;margin-top:-7.35pt;width:36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"/>
                  </w:pict>
                </mc:Fallback>
              </mc:AlternateContent>
            </w:r>
            <w:r w:rsidRPr="00586A70">
              <w:rPr>
                <w:sz w:val="24"/>
                <w:szCs w:val="24"/>
              </w:rPr>
              <w:t xml:space="preserve">   1    -1  is a reflection on X axis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All points </w:t>
            </w:r>
            <w:r w:rsidRPr="00586A70">
              <w:rPr>
                <w:sz w:val="24"/>
                <w:szCs w:val="24"/>
              </w:rPr>
              <w:sym w:font="Wingdings" w:char="F0FC"/>
            </w:r>
            <w:r w:rsidRPr="00586A70">
              <w:rPr>
                <w:sz w:val="24"/>
                <w:szCs w:val="24"/>
              </w:rPr>
              <w:t xml:space="preserve"> ly plotted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sym w:font="Symbol" w:char="F044"/>
            </w:r>
            <w:r w:rsidRPr="00586A70">
              <w:rPr>
                <w:sz w:val="24"/>
                <w:szCs w:val="24"/>
              </w:rPr>
              <w:t xml:space="preserve"> A</w:t>
            </w:r>
            <w:r w:rsidRPr="00586A70">
              <w:rPr>
                <w:sz w:val="24"/>
                <w:szCs w:val="24"/>
                <w:vertAlign w:val="superscript"/>
              </w:rPr>
              <w:t>III</w:t>
            </w:r>
            <w:r w:rsidRPr="00586A70">
              <w:rPr>
                <w:sz w:val="24"/>
                <w:szCs w:val="24"/>
              </w:rPr>
              <w:t>B</w:t>
            </w:r>
            <w:r w:rsidRPr="00586A70">
              <w:rPr>
                <w:sz w:val="24"/>
                <w:szCs w:val="24"/>
                <w:vertAlign w:val="superscript"/>
              </w:rPr>
              <w:t>III</w:t>
            </w:r>
            <w:r w:rsidRPr="00586A70">
              <w:rPr>
                <w:sz w:val="24"/>
                <w:szCs w:val="24"/>
              </w:rPr>
              <w:t>C</w:t>
            </w:r>
            <w:r w:rsidRPr="00586A70">
              <w:rPr>
                <w:sz w:val="24"/>
                <w:szCs w:val="24"/>
                <w:vertAlign w:val="superscript"/>
              </w:rPr>
              <w:t>III</w:t>
            </w:r>
            <w:r w:rsidRPr="00586A70">
              <w:rPr>
                <w:sz w:val="24"/>
                <w:szCs w:val="24"/>
              </w:rPr>
              <w:t xml:space="preserve"> completed</w:t>
            </w:r>
          </w:p>
          <w:p w:rsidR="007962FD" w:rsidRPr="00586A70" w:rsidRDefault="007962FD" w:rsidP="00AF5129">
            <w:pPr>
              <w:rPr>
                <w:sz w:val="24"/>
                <w:szCs w:val="24"/>
              </w:rPr>
            </w:pPr>
            <w:r w:rsidRPr="00586A70">
              <w:rPr>
                <w:sz w:val="24"/>
                <w:szCs w:val="24"/>
              </w:rPr>
              <w:t xml:space="preserve">Otherwise B1 if factor or </w:t>
            </w:r>
            <w:r w:rsidR="000279CD" w:rsidRPr="00586A70">
              <w:rPr>
                <w:sz w:val="24"/>
                <w:szCs w:val="24"/>
              </w:rPr>
              <w:t>center</w:t>
            </w:r>
            <w:r w:rsidRPr="00586A70">
              <w:rPr>
                <w:sz w:val="24"/>
                <w:szCs w:val="24"/>
              </w:rPr>
              <w:t xml:space="preserve"> NOT given</w:t>
            </w:r>
          </w:p>
        </w:tc>
      </w:tr>
      <w:tr w:rsidR="007962FD" w:rsidRPr="00586A70" w:rsidTr="00AF5129">
        <w:tc>
          <w:tcPr>
            <w:tcW w:w="516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  <w:tc>
          <w:tcPr>
            <w:tcW w:w="7692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:rsidR="007962FD" w:rsidRPr="00586A70" w:rsidRDefault="007962FD" w:rsidP="00AF5129">
            <w:pPr>
              <w:spacing w:line="360" w:lineRule="auto"/>
              <w:rPr>
                <w:noProof/>
                <w:sz w:val="24"/>
                <w:szCs w:val="24"/>
              </w:rPr>
            </w:pPr>
            <w:r w:rsidRPr="00586A70">
              <w:rPr>
                <w:noProof/>
                <w:sz w:val="24"/>
                <w:szCs w:val="24"/>
              </w:rPr>
              <w:t>10</w:t>
            </w:r>
          </w:p>
        </w:tc>
        <w:tc>
          <w:tcPr>
            <w:tcW w:w="1530" w:type="dxa"/>
          </w:tcPr>
          <w:p w:rsidR="007962FD" w:rsidRPr="00586A70" w:rsidRDefault="007962FD" w:rsidP="00AF5129">
            <w:pPr>
              <w:rPr>
                <w:sz w:val="24"/>
                <w:szCs w:val="24"/>
              </w:rPr>
            </w:pPr>
          </w:p>
        </w:tc>
      </w:tr>
    </w:tbl>
    <w:p w:rsidR="00E16BB9" w:rsidRDefault="00E16BB9" w:rsidP="00344D61">
      <w:pPr>
        <w:spacing w:after="0" w:line="360" w:lineRule="auto"/>
      </w:pPr>
    </w:p>
    <w:sectPr w:rsidR="00E16BB9" w:rsidSect="007962FD">
      <w:footerReference w:type="default" r:id="rId23"/>
      <w:pgSz w:w="12240" w:h="15840"/>
      <w:pgMar w:top="720" w:right="81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2A15" w:rsidRDefault="00DE2A15" w:rsidP="00773E23">
      <w:pPr>
        <w:spacing w:after="0" w:line="240" w:lineRule="auto"/>
      </w:pPr>
      <w:r>
        <w:separator/>
      </w:r>
    </w:p>
  </w:endnote>
  <w:endnote w:type="continuationSeparator" w:id="0">
    <w:p w:rsidR="00DE2A15" w:rsidRDefault="00DE2A15" w:rsidP="00773E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5117"/>
      <w:gridCol w:w="5103"/>
    </w:tblGrid>
    <w:tr w:rsidR="00AF5129">
      <w:trPr>
        <w:trHeight w:hRule="exact" w:val="115"/>
        <w:jc w:val="center"/>
      </w:trPr>
      <w:tc>
        <w:tcPr>
          <w:tcW w:w="4686" w:type="dxa"/>
          <w:shd w:val="clear" w:color="auto" w:fill="5B9BD5" w:themeFill="accent1"/>
          <w:tcMar>
            <w:top w:w="0" w:type="dxa"/>
            <w:bottom w:w="0" w:type="dxa"/>
          </w:tcMar>
        </w:tcPr>
        <w:p w:rsidR="00AF5129" w:rsidRDefault="00AF5129">
          <w:pPr>
            <w:pStyle w:val="Header"/>
            <w:tabs>
              <w:tab w:val="clear" w:pos="4680"/>
              <w:tab w:val="clear" w:pos="9360"/>
            </w:tabs>
            <w:rPr>
              <w:caps/>
              <w:sz w:val="18"/>
            </w:rPr>
          </w:pPr>
        </w:p>
      </w:tc>
      <w:tc>
        <w:tcPr>
          <w:tcW w:w="4674" w:type="dxa"/>
          <w:shd w:val="clear" w:color="auto" w:fill="5B9BD5" w:themeFill="accent1"/>
          <w:tcMar>
            <w:top w:w="0" w:type="dxa"/>
            <w:bottom w:w="0" w:type="dxa"/>
          </w:tcMar>
        </w:tcPr>
        <w:p w:rsidR="00AF5129" w:rsidRDefault="00AF5129">
          <w:pPr>
            <w:pStyle w:val="Header"/>
            <w:tabs>
              <w:tab w:val="clear" w:pos="4680"/>
              <w:tab w:val="clear" w:pos="9360"/>
            </w:tabs>
            <w:jc w:val="right"/>
            <w:rPr>
              <w:caps/>
              <w:sz w:val="18"/>
            </w:rPr>
          </w:pPr>
        </w:p>
      </w:tc>
    </w:tr>
    <w:tr w:rsidR="00AF5129">
      <w:trPr>
        <w:jc w:val="center"/>
      </w:trPr>
      <w:sdt>
        <w:sdtPr>
          <w:rPr>
            <w:rFonts w:ascii="Times New Roman" w:eastAsia="Calibri" w:hAnsi="Times New Roman" w:cs="Times New Roman"/>
            <w:b/>
            <w:sz w:val="24"/>
            <w:szCs w:val="24"/>
          </w:rPr>
          <w:alias w:val="Author"/>
          <w:tag w:val=""/>
          <w:id w:val="-1430571052"/>
          <w:placeholder>
            <w:docPart w:val="6528D432E34A43FF8A0784C438D15CE8"/>
          </w:placeholder>
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<w:text/>
        </w:sdtPr>
        <w:sdtContent>
          <w:tc>
            <w:tcPr>
              <w:tcW w:w="4686" w:type="dxa"/>
              <w:shd w:val="clear" w:color="auto" w:fill="auto"/>
              <w:vAlign w:val="center"/>
            </w:tcPr>
            <w:p w:rsidR="00AF5129" w:rsidRDefault="00AF5129">
              <w:pPr>
                <w:pStyle w:val="Footer"/>
                <w:tabs>
                  <w:tab w:val="clear" w:pos="4680"/>
                  <w:tab w:val="clear" w:pos="9360"/>
                </w:tabs>
                <w:rPr>
                  <w:caps/>
                  <w:color w:val="808080" w:themeColor="background1" w:themeShade="80"/>
                  <w:sz w:val="18"/>
                  <w:szCs w:val="18"/>
                </w:rPr>
              </w:pPr>
              <w:r>
                <w:rPr>
                  <w:rFonts w:ascii="Times New Roman" w:eastAsia="Calibri" w:hAnsi="Times New Roman" w:cs="Times New Roman"/>
                  <w:b/>
                  <w:sz w:val="24"/>
                  <w:szCs w:val="24"/>
                </w:rPr>
                <w:t>121/2   Mathematics Alt.A</w:t>
              </w:r>
            </w:p>
          </w:tc>
        </w:sdtContent>
      </w:sdt>
      <w:tc>
        <w:tcPr>
          <w:tcW w:w="4674" w:type="dxa"/>
          <w:shd w:val="clear" w:color="auto" w:fill="auto"/>
          <w:vAlign w:val="center"/>
        </w:tcPr>
        <w:p w:rsidR="00AF5129" w:rsidRDefault="00AF5129">
          <w:pPr>
            <w:pStyle w:val="Footer"/>
            <w:tabs>
              <w:tab w:val="clear" w:pos="4680"/>
              <w:tab w:val="clear" w:pos="9360"/>
            </w:tabs>
            <w:jc w:val="right"/>
            <w:rPr>
              <w:caps/>
              <w:color w:val="808080" w:themeColor="background1" w:themeShade="80"/>
              <w:sz w:val="18"/>
              <w:szCs w:val="18"/>
            </w:rPr>
          </w:pPr>
          <w:r>
            <w:rPr>
              <w:caps/>
              <w:color w:val="808080" w:themeColor="background1" w:themeShade="80"/>
              <w:sz w:val="18"/>
              <w:szCs w:val="18"/>
            </w:rPr>
            <w:fldChar w:fldCharType="begin"/>
          </w:r>
          <w:r>
            <w:rPr>
              <w:caps/>
              <w:color w:val="808080" w:themeColor="background1" w:themeShade="80"/>
              <w:sz w:val="18"/>
              <w:szCs w:val="18"/>
            </w:rPr>
            <w:instrText xml:space="preserve"> PAGE   \* MERGEFORMAT </w:instrText>
          </w:r>
          <w:r>
            <w:rPr>
              <w:caps/>
              <w:color w:val="808080" w:themeColor="background1" w:themeShade="80"/>
              <w:sz w:val="18"/>
              <w:szCs w:val="18"/>
            </w:rPr>
            <w:fldChar w:fldCharType="separate"/>
          </w:r>
          <w:r w:rsidR="00DE2A15">
            <w:rPr>
              <w:caps/>
              <w:noProof/>
              <w:color w:val="808080" w:themeColor="background1" w:themeShade="80"/>
              <w:sz w:val="18"/>
              <w:szCs w:val="18"/>
            </w:rPr>
            <w:t>1</w:t>
          </w:r>
          <w:r>
            <w:rPr>
              <w:caps/>
              <w:noProof/>
              <w:color w:val="808080" w:themeColor="background1" w:themeShade="80"/>
              <w:sz w:val="18"/>
              <w:szCs w:val="18"/>
            </w:rPr>
            <w:fldChar w:fldCharType="end"/>
          </w:r>
        </w:p>
      </w:tc>
    </w:tr>
  </w:tbl>
  <w:p w:rsidR="00AF5129" w:rsidRDefault="00AF51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2A15" w:rsidRDefault="00DE2A15" w:rsidP="00773E23">
      <w:pPr>
        <w:spacing w:after="0" w:line="240" w:lineRule="auto"/>
      </w:pPr>
      <w:r>
        <w:separator/>
      </w:r>
    </w:p>
  </w:footnote>
  <w:footnote w:type="continuationSeparator" w:id="0">
    <w:p w:rsidR="00DE2A15" w:rsidRDefault="00DE2A15" w:rsidP="00773E2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8203A"/>
    <w:multiLevelType w:val="hybridMultilevel"/>
    <w:tmpl w:val="514E7C76"/>
    <w:lvl w:ilvl="0" w:tplc="2318B5AA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4732967"/>
    <w:multiLevelType w:val="hybridMultilevel"/>
    <w:tmpl w:val="C5E2FB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B85"/>
    <w:rsid w:val="0000421C"/>
    <w:rsid w:val="00024F77"/>
    <w:rsid w:val="000279CD"/>
    <w:rsid w:val="00027BFB"/>
    <w:rsid w:val="00037A7D"/>
    <w:rsid w:val="00113565"/>
    <w:rsid w:val="0015434A"/>
    <w:rsid w:val="001664D2"/>
    <w:rsid w:val="00177F63"/>
    <w:rsid w:val="001A6DD1"/>
    <w:rsid w:val="001B41A9"/>
    <w:rsid w:val="001E73B6"/>
    <w:rsid w:val="00201E78"/>
    <w:rsid w:val="0023717F"/>
    <w:rsid w:val="002A547D"/>
    <w:rsid w:val="00344D61"/>
    <w:rsid w:val="004C24DA"/>
    <w:rsid w:val="0057497C"/>
    <w:rsid w:val="00586A70"/>
    <w:rsid w:val="005A79F8"/>
    <w:rsid w:val="005B66A3"/>
    <w:rsid w:val="00615D99"/>
    <w:rsid w:val="006B07F6"/>
    <w:rsid w:val="00756E60"/>
    <w:rsid w:val="00773E23"/>
    <w:rsid w:val="007962FD"/>
    <w:rsid w:val="007E1EE7"/>
    <w:rsid w:val="008A1A24"/>
    <w:rsid w:val="00903EE3"/>
    <w:rsid w:val="009A06B0"/>
    <w:rsid w:val="00A536FC"/>
    <w:rsid w:val="00A73F9E"/>
    <w:rsid w:val="00AF5129"/>
    <w:rsid w:val="00B12E25"/>
    <w:rsid w:val="00B46B0E"/>
    <w:rsid w:val="00BB4D26"/>
    <w:rsid w:val="00BC46E4"/>
    <w:rsid w:val="00BE23BE"/>
    <w:rsid w:val="00BE64C4"/>
    <w:rsid w:val="00C01933"/>
    <w:rsid w:val="00C11638"/>
    <w:rsid w:val="00C119BA"/>
    <w:rsid w:val="00C21903"/>
    <w:rsid w:val="00C35541"/>
    <w:rsid w:val="00C60DC9"/>
    <w:rsid w:val="00C91DD7"/>
    <w:rsid w:val="00CD6ED1"/>
    <w:rsid w:val="00CF0658"/>
    <w:rsid w:val="00DE2A15"/>
    <w:rsid w:val="00E16BB9"/>
    <w:rsid w:val="00E2122F"/>
    <w:rsid w:val="00E4405E"/>
    <w:rsid w:val="00E81945"/>
    <w:rsid w:val="00EC3812"/>
    <w:rsid w:val="00F508BD"/>
    <w:rsid w:val="00FA2B85"/>
    <w:rsid w:val="00FA640F"/>
    <w:rsid w:val="00FC1936"/>
    <w:rsid w:val="00FF5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19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86A70"/>
  </w:style>
  <w:style w:type="table" w:styleId="TableGrid">
    <w:name w:val="Table Grid"/>
    <w:basedOn w:val="TableNormal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86A70"/>
    <w:rPr>
      <w:color w:val="808080"/>
    </w:rPr>
  </w:style>
  <w:style w:type="table" w:customStyle="1" w:styleId="TableGrid2">
    <w:name w:val="Table Grid2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next w:val="TableGrid"/>
    <w:rsid w:val="00586A70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1163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73E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3E23"/>
  </w:style>
  <w:style w:type="paragraph" w:styleId="Footer">
    <w:name w:val="footer"/>
    <w:basedOn w:val="Normal"/>
    <w:link w:val="FooterChar"/>
    <w:uiPriority w:val="99"/>
    <w:unhideWhenUsed/>
    <w:rsid w:val="00773E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3E23"/>
  </w:style>
  <w:style w:type="paragraph" w:styleId="BalloonText">
    <w:name w:val="Balloon Text"/>
    <w:basedOn w:val="Normal"/>
    <w:link w:val="BalloonTextChar"/>
    <w:uiPriority w:val="99"/>
    <w:semiHidden/>
    <w:unhideWhenUsed/>
    <w:rsid w:val="00AF51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51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19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86A70"/>
  </w:style>
  <w:style w:type="table" w:styleId="TableGrid">
    <w:name w:val="Table Grid"/>
    <w:basedOn w:val="TableNormal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86A70"/>
    <w:rPr>
      <w:color w:val="808080"/>
    </w:rPr>
  </w:style>
  <w:style w:type="table" w:customStyle="1" w:styleId="TableGrid2">
    <w:name w:val="Table Grid2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3">
    <w:name w:val="Table Grid13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4">
    <w:name w:val="Table Grid14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5">
    <w:name w:val="Table Grid15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6">
    <w:name w:val="Table Grid16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7">
    <w:name w:val="Table Grid17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8">
    <w:name w:val="Table Grid18"/>
    <w:basedOn w:val="TableNormal"/>
    <w:next w:val="TableGrid"/>
    <w:rsid w:val="00586A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9">
    <w:name w:val="Table Grid19"/>
    <w:basedOn w:val="TableNormal"/>
    <w:next w:val="TableGrid"/>
    <w:rsid w:val="00586A70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1163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73E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3E23"/>
  </w:style>
  <w:style w:type="paragraph" w:styleId="Footer">
    <w:name w:val="footer"/>
    <w:basedOn w:val="Normal"/>
    <w:link w:val="FooterChar"/>
    <w:uiPriority w:val="99"/>
    <w:unhideWhenUsed/>
    <w:rsid w:val="00773E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3E23"/>
  </w:style>
  <w:style w:type="paragraph" w:styleId="BalloonText">
    <w:name w:val="Balloon Text"/>
    <w:basedOn w:val="Normal"/>
    <w:link w:val="BalloonTextChar"/>
    <w:uiPriority w:val="99"/>
    <w:semiHidden/>
    <w:unhideWhenUsed/>
    <w:rsid w:val="00AF51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51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1.wdp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image" Target="media/image7.wmf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jpeg"/><Relationship Id="rId22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528D432E34A43FF8A0784C438D15C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DE543D-A1FE-4C22-A24C-C5F863945ABC}"/>
      </w:docPartPr>
      <w:docPartBody>
        <w:p w:rsidR="00B227DD" w:rsidRDefault="00C7322F" w:rsidP="00C7322F">
          <w:pPr>
            <w:pStyle w:val="6528D432E34A43FF8A0784C438D15CE8"/>
          </w:pPr>
          <w:r>
            <w:rPr>
              <w:rStyle w:val="PlaceholderText"/>
            </w:rPr>
            <w:t>[Autho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22F"/>
    <w:rsid w:val="00406D76"/>
    <w:rsid w:val="00861AB2"/>
    <w:rsid w:val="00B227DD"/>
    <w:rsid w:val="00B92A10"/>
    <w:rsid w:val="00B95AB7"/>
    <w:rsid w:val="00C73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7322F"/>
    <w:rPr>
      <w:color w:val="808080"/>
    </w:rPr>
  </w:style>
  <w:style w:type="paragraph" w:customStyle="1" w:styleId="6528D432E34A43FF8A0784C438D15CE8">
    <w:name w:val="6528D432E34A43FF8A0784C438D15CE8"/>
    <w:rsid w:val="00C7322F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7322F"/>
    <w:rPr>
      <w:color w:val="808080"/>
    </w:rPr>
  </w:style>
  <w:style w:type="paragraph" w:customStyle="1" w:styleId="6528D432E34A43FF8A0784C438D15CE8">
    <w:name w:val="6528D432E34A43FF8A0784C438D15CE8"/>
    <w:rsid w:val="00C7322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613F0F-C4D4-4138-8816-E6728AB3DB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4</TotalTime>
  <Pages>1</Pages>
  <Words>1269</Words>
  <Characters>7238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1/2   Mathematics Alt.A</dc:creator>
  <cp:keywords/>
  <dc:description/>
  <cp:lastModifiedBy>ojwando GEORGE</cp:lastModifiedBy>
  <cp:revision>2</cp:revision>
  <dcterms:created xsi:type="dcterms:W3CDTF">2022-05-24T07:39:00Z</dcterms:created>
  <dcterms:modified xsi:type="dcterms:W3CDTF">2022-06-10T05:59:00Z</dcterms:modified>
</cp:coreProperties>
</file>